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94776" w:rsidRPr="0018213F" w14:paraId="316AF932" w14:textId="77777777">
        <w:tc>
          <w:tcPr>
            <w:tcW w:w="4675" w:type="dxa"/>
          </w:tcPr>
          <w:p w14:paraId="50B9CEC0" w14:textId="18DA9E61" w:rsidR="00094776" w:rsidRPr="00B83026" w:rsidRDefault="00094776" w:rsidP="00B8302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bookmarkStart w:id="0" w:name="_GoBack"/>
            <w:bookmarkEnd w:id="0"/>
            <w:r w:rsidRPr="00B83026">
              <w:rPr>
                <w:rFonts w:ascii="Times New Roman" w:hAnsi="Times New Roman" w:cs="Times New Roman"/>
                <w:b/>
                <w:szCs w:val="28"/>
              </w:rPr>
              <w:t>SỞ GIÁO DỤC VÀ ĐÀO TẠO</w:t>
            </w:r>
          </w:p>
          <w:p w14:paraId="284BB144" w14:textId="77777777" w:rsidR="00B83026" w:rsidRDefault="00094776" w:rsidP="00B8302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NGHỆ </w:t>
            </w:r>
            <w:r w:rsidRPr="00B83026">
              <w:rPr>
                <w:rFonts w:ascii="Times New Roman" w:hAnsi="Times New Roman" w:cs="Times New Roman"/>
                <w:b/>
                <w:szCs w:val="28"/>
              </w:rPr>
              <w:t>AN</w:t>
            </w:r>
          </w:p>
          <w:p w14:paraId="78E5E70F" w14:textId="5BE982CC" w:rsidR="00094776" w:rsidRPr="00B83026" w:rsidRDefault="00094776" w:rsidP="00B8302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B83026">
              <w:rPr>
                <w:rFonts w:ascii="Times New Roman" w:hAnsi="Times New Roman" w:cs="Times New Roman"/>
                <w:b/>
                <w:szCs w:val="28"/>
              </w:rPr>
              <w:t>ĐỀ THI CHÍNH THỨC</w:t>
            </w:r>
          </w:p>
        </w:tc>
        <w:tc>
          <w:tcPr>
            <w:tcW w:w="4675" w:type="dxa"/>
          </w:tcPr>
          <w:p w14:paraId="5A01761C" w14:textId="4DD3992E" w:rsidR="00094776" w:rsidRPr="00B83026" w:rsidRDefault="00094776" w:rsidP="00B8302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KỲ </w:t>
            </w:r>
            <w:r w:rsidRPr="00B83026">
              <w:rPr>
                <w:rFonts w:ascii="Times New Roman" w:hAnsi="Times New Roman" w:cs="Times New Roman"/>
                <w:b/>
                <w:szCs w:val="28"/>
              </w:rPr>
              <w:t xml:space="preserve">THI TUYỂN </w:t>
            </w: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SINH </w:t>
            </w:r>
            <w:r w:rsidRPr="00B83026">
              <w:rPr>
                <w:rFonts w:ascii="Times New Roman" w:hAnsi="Times New Roman" w:cs="Times New Roman"/>
                <w:b/>
                <w:szCs w:val="28"/>
              </w:rPr>
              <w:t xml:space="preserve">VÀO LỚP </w:t>
            </w: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10 THPT </w:t>
            </w:r>
            <w:r w:rsidRPr="00B83026">
              <w:rPr>
                <w:rFonts w:ascii="Times New Roman" w:hAnsi="Times New Roman" w:cs="Times New Roman"/>
                <w:b/>
                <w:szCs w:val="28"/>
              </w:rPr>
              <w:t xml:space="preserve">NĂM </w:t>
            </w: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>HỌC 2025 – 2026</w:t>
            </w:r>
          </w:p>
          <w:p w14:paraId="051CED3D" w14:textId="49A85858" w:rsidR="00094776" w:rsidRPr="00B83026" w:rsidRDefault="00094776" w:rsidP="00B8302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Môn </w:t>
            </w:r>
            <w:r w:rsidRPr="00B83026">
              <w:rPr>
                <w:rFonts w:ascii="Times New Roman" w:hAnsi="Times New Roman" w:cs="Times New Roman"/>
                <w:b/>
                <w:szCs w:val="28"/>
              </w:rPr>
              <w:t>thi: TOÁN</w:t>
            </w:r>
          </w:p>
          <w:p w14:paraId="26DE18D2" w14:textId="5A52119E" w:rsidR="00094776" w:rsidRPr="00B83026" w:rsidRDefault="00094776" w:rsidP="00B8302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>Thời gian làm bài: 120 phút</w:t>
            </w:r>
            <w:r w:rsidRPr="00B83026">
              <w:rPr>
                <w:rFonts w:ascii="Times New Roman" w:hAnsi="Times New Roman" w:cs="Times New Roman"/>
                <w:b/>
                <w:szCs w:val="28"/>
              </w:rPr>
              <w:t xml:space="preserve">, </w:t>
            </w:r>
            <w:r w:rsidRPr="00B83026">
              <w:rPr>
                <w:rFonts w:ascii="Times New Roman" w:eastAsia="Times New Roman" w:hAnsi="Times New Roman" w:cs="Times New Roman"/>
                <w:b/>
                <w:szCs w:val="28"/>
              </w:rPr>
              <w:t>không kể thời gian giao đề</w:t>
            </w:r>
          </w:p>
        </w:tc>
      </w:tr>
    </w:tbl>
    <w:p w14:paraId="388BB4DA" w14:textId="77777777" w:rsidR="00094776" w:rsidRPr="0018213F" w:rsidRDefault="000947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0000007" w14:textId="77777777" w:rsidR="00F17E62" w:rsidRPr="00FB3A27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3A2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1 (1,5 điểm)</w:t>
      </w:r>
      <w:r w:rsidRPr="00FB3A27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08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Bảng sau thố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ê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iề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ương </w:t>
      </w:r>
      <w:r w:rsidRPr="0018213F">
        <w:rPr>
          <w:rFonts w:ascii="Times New Roman" w:hAnsi="Times New Roman" w:cs="Times New Roman"/>
          <w:bCs/>
          <w:sz w:val="28"/>
          <w:szCs w:val="28"/>
        </w:rPr>
        <w:t>50 công nhân của một công ty trong tháng 5 năm 2025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1115"/>
        <w:gridCol w:w="1336"/>
        <w:gridCol w:w="1336"/>
        <w:gridCol w:w="1336"/>
        <w:gridCol w:w="1336"/>
        <w:gridCol w:w="1336"/>
      </w:tblGrid>
      <w:tr w:rsidR="00094776" w:rsidRPr="0018213F" w14:paraId="7EC60321" w14:textId="77777777" w:rsidTr="00094776">
        <w:tc>
          <w:tcPr>
            <w:tcW w:w="1555" w:type="dxa"/>
          </w:tcPr>
          <w:p w14:paraId="734E6B77" w14:textId="57953AA1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iền lương (triệu đồng)</w:t>
            </w:r>
          </w:p>
        </w:tc>
        <w:tc>
          <w:tcPr>
            <w:tcW w:w="1115" w:type="dxa"/>
          </w:tcPr>
          <w:p w14:paraId="227DA958" w14:textId="7E666A2B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[7; 8)</w:t>
            </w:r>
          </w:p>
        </w:tc>
        <w:tc>
          <w:tcPr>
            <w:tcW w:w="1336" w:type="dxa"/>
          </w:tcPr>
          <w:p w14:paraId="49D66B36" w14:textId="73BD1A18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[8; 9)</w:t>
            </w:r>
          </w:p>
        </w:tc>
        <w:tc>
          <w:tcPr>
            <w:tcW w:w="1336" w:type="dxa"/>
          </w:tcPr>
          <w:p w14:paraId="41DBD314" w14:textId="16AFFEDD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[9; 10)</w:t>
            </w:r>
          </w:p>
        </w:tc>
        <w:tc>
          <w:tcPr>
            <w:tcW w:w="1336" w:type="dxa"/>
          </w:tcPr>
          <w:p w14:paraId="293D85A7" w14:textId="4F85132A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[10; 11)</w:t>
            </w:r>
          </w:p>
        </w:tc>
        <w:tc>
          <w:tcPr>
            <w:tcW w:w="1336" w:type="dxa"/>
          </w:tcPr>
          <w:p w14:paraId="383D13E9" w14:textId="65A40383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[11; 12)</w:t>
            </w:r>
          </w:p>
        </w:tc>
        <w:tc>
          <w:tcPr>
            <w:tcW w:w="1336" w:type="dxa"/>
          </w:tcPr>
          <w:p w14:paraId="1A31ACFC" w14:textId="3987E017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[12; 13)</w:t>
            </w:r>
          </w:p>
        </w:tc>
      </w:tr>
      <w:tr w:rsidR="00094776" w:rsidRPr="0018213F" w14:paraId="55C569E2" w14:textId="77777777" w:rsidTr="00094776">
        <w:tc>
          <w:tcPr>
            <w:tcW w:w="1555" w:type="dxa"/>
          </w:tcPr>
          <w:p w14:paraId="0D73030D" w14:textId="13978D51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ần số</w:t>
            </w:r>
          </w:p>
        </w:tc>
        <w:tc>
          <w:tcPr>
            <w:tcW w:w="1115" w:type="dxa"/>
          </w:tcPr>
          <w:p w14:paraId="1048B928" w14:textId="1E62BC50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0</w:t>
            </w:r>
          </w:p>
        </w:tc>
        <w:tc>
          <w:tcPr>
            <w:tcW w:w="1336" w:type="dxa"/>
          </w:tcPr>
          <w:p w14:paraId="50F3E62F" w14:textId="4CDF03E1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1336" w:type="dxa"/>
          </w:tcPr>
          <w:p w14:paraId="37D26AD2" w14:textId="25454083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0</w:t>
            </w:r>
          </w:p>
        </w:tc>
        <w:tc>
          <w:tcPr>
            <w:tcW w:w="1336" w:type="dxa"/>
          </w:tcPr>
          <w:p w14:paraId="1E58DAA6" w14:textId="6CC8AE2A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336" w:type="dxa"/>
          </w:tcPr>
          <w:p w14:paraId="51C8DC68" w14:textId="69CE7385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9</w:t>
            </w:r>
          </w:p>
        </w:tc>
        <w:tc>
          <w:tcPr>
            <w:tcW w:w="1336" w:type="dxa"/>
          </w:tcPr>
          <w:p w14:paraId="21BC7446" w14:textId="3032B5AB" w:rsidR="00094776" w:rsidRPr="0018213F" w:rsidRDefault="00094776" w:rsidP="00094776">
            <w:pPr>
              <w:widowControl w:val="0"/>
              <w:spacing w:after="12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8213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6</w:t>
            </w:r>
          </w:p>
        </w:tc>
      </w:tr>
    </w:tbl>
    <w:p w14:paraId="00000018" w14:textId="14B4176E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ỏ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hóm nào có tần số nhỏ nhất? Tính tần số tương đối của nhóm đó. </w:t>
      </w:r>
    </w:p>
    <w:p w14:paraId="00000019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Mộ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ổ học sinh có 3 bạ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ữ là Hoa, Hồng, Hà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à 4 bạn nam là An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ình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Dũng, Cường.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Xé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phép thử: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“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họn ngẫu nhiê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một bạ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ừ tổ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ọc </w:t>
      </w:r>
      <w:r w:rsidRPr="0018213F">
        <w:rPr>
          <w:rFonts w:ascii="Times New Roman" w:hAnsi="Times New Roman" w:cs="Times New Roman"/>
          <w:bCs/>
          <w:sz w:val="28"/>
          <w:szCs w:val="28"/>
        </w:rPr>
        <w:t>sinh đã cho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”. Tí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ác suất 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iển cố A:“Bạn học sinh được chọn </w:t>
      </w:r>
      <w:r w:rsidRPr="0018213F">
        <w:rPr>
          <w:rFonts w:ascii="Times New Roman" w:hAnsi="Times New Roman" w:cs="Times New Roman"/>
          <w:bCs/>
          <w:sz w:val="28"/>
          <w:szCs w:val="28"/>
        </w:rPr>
        <w:t>là nam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”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1A" w14:textId="77777777" w:rsidR="00F17E62" w:rsidRPr="00FB3A27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3A2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 xml:space="preserve">2 (2,0 </w:t>
      </w:r>
      <w:r w:rsidRPr="00FB3A27">
        <w:rPr>
          <w:rFonts w:ascii="Times New Roman" w:hAnsi="Times New Roman" w:cs="Times New Roman"/>
          <w:b/>
          <w:sz w:val="28"/>
          <w:szCs w:val="28"/>
        </w:rPr>
        <w:t>điểm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FB3A27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1B" w14:textId="7901AF1B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) Tính </w:t>
      </w:r>
      <w:r w:rsidR="00094776" w:rsidRPr="0018213F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2040" w:dyaOrig="400" w14:anchorId="71017A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9.5pt" o:ole="">
            <v:imagedata r:id="rId7" o:title=""/>
          </v:shape>
          <o:OLEObject Type="Embed" ProgID="Equation.DSMT4" ShapeID="_x0000_i1025" DrawAspect="Content" ObjectID="_1818966226" r:id="rId8"/>
        </w:object>
      </w:r>
    </w:p>
    <w:p w14:paraId="0000001C" w14:textId="6D499919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Rút gọ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iể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ức </w:t>
      </w:r>
      <w:r w:rsidR="00E10BC2" w:rsidRPr="0018213F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3560" w:dyaOrig="780" w14:anchorId="5B2FD2C2">
          <v:shape id="_x0000_i1026" type="#_x0000_t75" style="width:177.75pt;height:39pt" o:ole="">
            <v:imagedata r:id="rId9" o:title=""/>
          </v:shape>
          <o:OLEObject Type="Embed" ProgID="Equation.DSMT4" ShapeID="_x0000_i1026" DrawAspect="Content" ObjectID="_1818966227" r:id="rId10"/>
        </w:objec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với </w:t>
      </w:r>
      <w:r w:rsidR="00E10BC2" w:rsidRPr="0018213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300" w:dyaOrig="340" w14:anchorId="46A51D11">
          <v:shape id="_x0000_i1027" type="#_x0000_t75" style="width:65.25pt;height:16.5pt" o:ole="">
            <v:imagedata r:id="rId11" o:title=""/>
          </v:shape>
          <o:OLEObject Type="Embed" ProgID="Equation.DSMT4" ShapeID="_x0000_i1027" DrawAspect="Content" ObjectID="_1818966228" r:id="rId12"/>
        </w:object>
      </w:r>
    </w:p>
    <w:p w14:paraId="32FB2D41" w14:textId="77777777" w:rsidR="00E10BC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) Tìm b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ể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thẳng y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</w:t>
      </w:r>
      <w:r w:rsidR="00E10BC2"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x</w:t>
      </w:r>
      <w:r w:rsidR="00E10BC2"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ắt đồ thị hàm số </w:t>
      </w:r>
      <w:r w:rsidR="00E10BC2" w:rsidRPr="0018213F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880" w:dyaOrig="400" w14:anchorId="230FFB39">
          <v:shape id="_x0000_i1028" type="#_x0000_t75" style="width:43.5pt;height:19.5pt" o:ole="">
            <v:imagedata r:id="rId13" o:title=""/>
          </v:shape>
          <o:OLEObject Type="Embed" ProgID="Equation.DSMT4" ShapeID="_x0000_i1028" DrawAspect="Content" ObjectID="_1818966229" r:id="rId14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ại điểm có hoành độ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ằ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1. </w:t>
      </w:r>
    </w:p>
    <w:p w14:paraId="00000022" w14:textId="359BBF00" w:rsidR="00F17E62" w:rsidRPr="00FB3A27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3A2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 xml:space="preserve">3 (2,5 </w:t>
      </w:r>
      <w:r w:rsidRPr="00FB3A27">
        <w:rPr>
          <w:rFonts w:ascii="Times New Roman" w:hAnsi="Times New Roman" w:cs="Times New Roman"/>
          <w:b/>
          <w:sz w:val="28"/>
          <w:szCs w:val="28"/>
        </w:rPr>
        <w:t>điểm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FB3A27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23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Đầ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ăm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học mới, hai bạ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am và Hùng cùng đi mu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út và vở. Nam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mu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10 cái bút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5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quyển vở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ết 200 nghìn </w:t>
      </w:r>
      <w:r w:rsidRPr="0018213F">
        <w:rPr>
          <w:rFonts w:ascii="Times New Roman" w:hAnsi="Times New Roman" w:cs="Times New Roman"/>
          <w:bCs/>
          <w:sz w:val="28"/>
          <w:szCs w:val="28"/>
        </w:rPr>
        <w:t>đồng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, Hùng mua 7 c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út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4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quyển vở hết 175 nghìn đồng. Tính giá của mỗi chiế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út và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á của mỗ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quyển vở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(biết giá của mỗi chiếc bút là như nha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à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á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mỗi </w:t>
      </w:r>
      <w:r w:rsidRPr="0018213F">
        <w:rPr>
          <w:rFonts w:ascii="Times New Roman" w:hAnsi="Times New Roman" w:cs="Times New Roman"/>
          <w:bCs/>
          <w:sz w:val="28"/>
          <w:szCs w:val="28"/>
        </w:rPr>
        <w:t>quyển vở là như nhau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)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24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Tháng 1 năm 2025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ập đoàn ô tô X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sả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uấ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ược 100 xe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ô tô. Nhận thấy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hu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ầ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ị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r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ăng </w:t>
      </w:r>
      <w:r w:rsidRPr="0018213F">
        <w:rPr>
          <w:rFonts w:ascii="Times New Roman" w:hAnsi="Times New Roman" w:cs="Times New Roman"/>
          <w:bCs/>
          <w:sz w:val="28"/>
          <w:szCs w:val="28"/>
        </w:rPr>
        <w:t>lên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háng 2 tập đoàn đã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ă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ố lượng sản xuất ô tô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ên x% s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ới th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. Tháng 3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tập đoàn tiếp tục tăng số lượng sản xuất ô tô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ên 2x%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o với th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2.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iết số lượng ô tô sản xuất trong th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3 là 132 xe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Tính x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28" w14:textId="0B6C5401" w:rsidR="00F17E62" w:rsidRPr="0018213F" w:rsidRDefault="00437A76" w:rsidP="00E10BC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)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ho phư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trình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E10BC2" w:rsidRPr="0018213F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640" w:dyaOrig="340" w14:anchorId="413F7B53">
          <v:shape id="_x0000_i1029" type="#_x0000_t75" style="width:82.5pt;height:16.5pt" o:ole="">
            <v:imagedata r:id="rId15" o:title=""/>
          </v:shape>
          <o:OLEObject Type="Embed" ProgID="Equation.DSMT4" ShapeID="_x0000_i1029" DrawAspect="Content" ObjectID="_1818966230" r:id="rId16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hai nghiệm dương </w:t>
      </w:r>
      <w:r w:rsidR="00E10BC2" w:rsidRPr="0018213F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639" w:dyaOrig="380" w14:anchorId="23A6DB24">
          <v:shape id="_x0000_i1030" type="#_x0000_t75" style="width:31.5pt;height:18.75pt" o:ole="">
            <v:imagedata r:id="rId17" o:title=""/>
          </v:shape>
          <o:OLEObject Type="Embed" ProgID="Equation.DSMT4" ShapeID="_x0000_i1030" DrawAspect="Content" ObjectID="_1818966231" r:id="rId18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Không giải phư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ính giá trị của biể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ức </w:t>
      </w:r>
      <w:r w:rsidR="00E10BC2" w:rsidRPr="0018213F">
        <w:rPr>
          <w:rFonts w:ascii="Times New Roman" w:eastAsia="Times New Roman" w:hAnsi="Times New Roman" w:cs="Times New Roman"/>
          <w:bCs/>
          <w:position w:val="-34"/>
          <w:sz w:val="28"/>
          <w:szCs w:val="28"/>
        </w:rPr>
        <w:object w:dxaOrig="2079" w:dyaOrig="859" w14:anchorId="64977E0C">
          <v:shape id="_x0000_i1031" type="#_x0000_t75" style="width:103.5pt;height:43.5pt" o:ole="">
            <v:imagedata r:id="rId19" o:title=""/>
          </v:shape>
          <o:OLEObject Type="Embed" ProgID="Equation.DSMT4" ShapeID="_x0000_i1031" DrawAspect="Content" ObjectID="_1818966232" r:id="rId20"/>
        </w:objec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00000029" w14:textId="7B047E8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B3A27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(3,0 điểm</w:t>
      </w:r>
      <w:r w:rsidRPr="00FB3A27">
        <w:rPr>
          <w:rFonts w:ascii="Times New Roman" w:hAnsi="Times New Roman" w:cs="Times New Roman"/>
          <w:b/>
          <w:sz w:val="28"/>
          <w:szCs w:val="28"/>
        </w:rPr>
        <w:t>)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ho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am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á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nhọn ABC (AB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&lt;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C)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cao AH.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ẻ HD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 xml:space="preserve">HE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ần lượt vuông góc vớ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B, AC (D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E10BC2" w:rsidRPr="0018213F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20" w:dyaOrig="220" w14:anchorId="73470B61">
          <v:shape id="_x0000_i1032" type="#_x0000_t75" style="width:11.25pt;height:11.25pt" o:ole="">
            <v:imagedata r:id="rId21" o:title=""/>
          </v:shape>
          <o:OLEObject Type="Embed" ProgID="Equation.DSMT4" ShapeID="_x0000_i1032" DrawAspect="Content" ObjectID="_1818966233" r:id="rId22"/>
        </w:objec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B, E </w:t>
      </w:r>
      <w:r w:rsidR="00E10BC2" w:rsidRPr="0018213F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32558B65">
          <v:shape id="_x0000_i1033" type="#_x0000_t75" style="width:11.25pt;height:11.25pt" o:ole="">
            <v:imagedata r:id="rId23" o:title=""/>
          </v:shape>
          <o:OLEObject Type="Embed" ProgID="Equation.DSMT4" ShapeID="_x0000_i1033" DrawAspect="Content" ObjectID="_1818966234" r:id="rId24"/>
        </w:object>
      </w:r>
      <w:r w:rsidR="00E10BC2" w:rsidRPr="0018213F">
        <w:rPr>
          <w:rFonts w:ascii="Times New Roman" w:hAnsi="Times New Roman" w:cs="Times New Roman"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AC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)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2A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Chứng minh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DHE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ứ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ác nội tiếp. </w:t>
      </w:r>
    </w:p>
    <w:p w14:paraId="0000002B" w14:textId="6277BC75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rên tia đối của ti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DH lấy điểm F </w:t>
      </w:r>
      <w:r w:rsidRPr="0018213F">
        <w:rPr>
          <w:rFonts w:ascii="Times New Roman" w:hAnsi="Times New Roman" w:cs="Times New Roman"/>
          <w:bCs/>
          <w:sz w:val="28"/>
          <w:szCs w:val="28"/>
        </w:rPr>
        <w:t>(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F </w:t>
      </w:r>
      <w:r w:rsidR="00E10BC2" w:rsidRPr="0018213F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40" w:dyaOrig="240" w14:anchorId="580E60D1">
          <v:shape id="_x0000_i1034" type="#_x0000_t75" style="width:12pt;height:12pt" o:ole="">
            <v:imagedata r:id="rId25" o:title=""/>
          </v:shape>
          <o:OLEObject Type="Embed" ProgID="Equation.DSMT4" ShapeID="_x0000_i1034" DrawAspect="Content" ObjectID="_1818966235" r:id="rId26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D).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ẳng qua F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óc với FB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ắt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ẳng A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ại G.Kẻ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gó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với HF</w:t>
      </w:r>
      <w:r w:rsidRPr="0018213F">
        <w:rPr>
          <w:rFonts w:ascii="Times New Roman" w:hAnsi="Times New Roman" w:cs="Times New Roman"/>
          <w:bCs/>
          <w:sz w:val="28"/>
          <w:szCs w:val="28"/>
        </w:rPr>
        <w:t>(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I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E10BC2" w:rsidRPr="0018213F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20" w:dyaOrig="220" w14:anchorId="2A17C7F8">
          <v:shape id="_x0000_i1035" type="#_x0000_t75" style="width:11.25pt;height:11.25pt" o:ole="">
            <v:imagedata r:id="rId27" o:title=""/>
          </v:shape>
          <o:OLEObject Type="Embed" ProgID="Equation.DSMT4" ShapeID="_x0000_i1035" DrawAspect="Content" ObjectID="_1818966236" r:id="rId28"/>
        </w:objec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F). Chứ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inh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am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á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IF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ồng dạng với tam giá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BG và IF = DH. </w:t>
      </w:r>
    </w:p>
    <w:p w14:paraId="0000002C" w14:textId="016243E9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)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ia phân giác của gó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E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ắ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CH tại K.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ẻ KM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KN lần lượt vuông gó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với EH, EC (</w:t>
      </w:r>
      <w:r w:rsidRPr="0018213F">
        <w:rPr>
          <w:rFonts w:ascii="Times New Roman" w:hAnsi="Times New Roman" w:cs="Times New Roman"/>
          <w:bCs/>
          <w:sz w:val="28"/>
          <w:szCs w:val="28"/>
        </w:rPr>
        <w:t>M</w:t>
      </w:r>
      <w:r w:rsidR="00E10BC2"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C2" w:rsidRPr="0018213F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20" w:dyaOrig="220" w14:anchorId="75997FAD">
          <v:shape id="_x0000_i1036" type="#_x0000_t75" style="width:11.25pt;height:11.25pt" o:ole="">
            <v:imagedata r:id="rId27" o:title=""/>
          </v:shape>
          <o:OLEObject Type="Embed" ProgID="Equation.DSMT4" ShapeID="_x0000_i1036" DrawAspect="Content" ObjectID="_1818966237" r:id="rId29"/>
        </w:objec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EH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,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N</w: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E10BC2" w:rsidRPr="0018213F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20" w:dyaOrig="220" w14:anchorId="36D775C8">
          <v:shape id="_x0000_i1037" type="#_x0000_t75" style="width:11.25pt;height:11.25pt" o:ole="">
            <v:imagedata r:id="rId27" o:title=""/>
          </v:shape>
          <o:OLEObject Type="Embed" ProgID="Equation.DSMT4" ShapeID="_x0000_i1037" DrawAspect="Content" ObjectID="_1818966238" r:id="rId30"/>
        </w:object>
      </w:r>
      <w:r w:rsidR="00E10BC2"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EC).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Ha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oạ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hẳ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M và H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ắ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hau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ạ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. Gọi P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à giao điểm của HN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M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Q là giao điểm 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M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à K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hứ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minh E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góc vớ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PQ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2E" w14:textId="77777777" w:rsidR="00F17E62" w:rsidRPr="00FB3A27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3A2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 xml:space="preserve">5 (1,0 </w:t>
      </w:r>
      <w:r w:rsidRPr="00FB3A27">
        <w:rPr>
          <w:rFonts w:ascii="Times New Roman" w:hAnsi="Times New Roman" w:cs="Times New Roman"/>
          <w:b/>
          <w:sz w:val="28"/>
          <w:szCs w:val="28"/>
        </w:rPr>
        <w:t>điểm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FB3A27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0000002F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) Một bá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dân có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ộ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ì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ựng nướ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chè xan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phần chứa nước là d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rụ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ó bán kính đáy bằng 4 </w:t>
      </w:r>
      <w:r w:rsidRPr="0018213F">
        <w:rPr>
          <w:rFonts w:ascii="Times New Roman" w:hAnsi="Times New Roman" w:cs="Times New Roman"/>
          <w:bCs/>
          <w:sz w:val="28"/>
          <w:szCs w:val="28"/>
        </w:rPr>
        <w:t>cm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, mự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ướ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rong bình có chiều cao bằ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10 cm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ác muốn đổ hết nước từ binh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sa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ột cá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á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uống nước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phần chứa nước là dạng nửa hì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ầ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ó bá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kính bằng 6 cm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(hình vẽ bên). Hỏ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ếu đổ như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hì nước có bị tràn r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goài hay </w:t>
      </w:r>
      <w:r w:rsidRPr="0018213F">
        <w:rPr>
          <w:rFonts w:ascii="Times New Roman" w:hAnsi="Times New Roman" w:cs="Times New Roman"/>
          <w:bCs/>
          <w:sz w:val="28"/>
          <w:szCs w:val="28"/>
        </w:rPr>
        <w:t>không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? Vì sao? </w:t>
      </w:r>
    </w:p>
    <w:p w14:paraId="001741F0" w14:textId="054D7F30" w:rsidR="00E10BC2" w:rsidRPr="0018213F" w:rsidRDefault="00E10BC2" w:rsidP="00E10BC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09151481" wp14:editId="3DA327F2">
            <wp:extent cx="2967286" cy="1876508"/>
            <wp:effectExtent l="0" t="0" r="5080" b="0"/>
            <wp:docPr id="1927144771" name="Hình ảnh 1" descr="Ảnh có chứa bản phác thảo, đồ để trên bàn, thiết kế, Đồ dùng nhà bếp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144771" name="Hình ảnh 1" descr="Ảnh có chứa bản phác thảo, đồ để trên bàn, thiết kế, Đồ dùng nhà bếp  Nội dung do AI tạo ra có thể không chính xác.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75007" cy="1881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31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Một công ty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ánh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ẹ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uố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sả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uất mộ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oại kẹ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dạng hình nón. Nhân 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ẹ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àm bằng số cô la là mộ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trụ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án kính đáy và chiều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ao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ùng bằng 1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m, mộ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áy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ủa nhâ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ẹ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ằm trên mặ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áy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ó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à có tâm trùng với tâm đáy hì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ón, đường tròn đáy cò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ủa hình trụ nằm trên mặ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xung qua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nón.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Phầ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òn l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ẹo được phủ </w:t>
      </w:r>
      <w:r w:rsidRPr="0018213F">
        <w:rPr>
          <w:rFonts w:ascii="Times New Roman" w:hAnsi="Times New Roman" w:cs="Times New Roman"/>
          <w:bCs/>
          <w:sz w:val="28"/>
          <w:szCs w:val="28"/>
        </w:rPr>
        <w:t>đầy bằng sữa khô (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vẽ bên). Biế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rằng c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y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ã thiế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ế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iê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ẹ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thể tích nhỏ nhất để tiết kiệm tối đa nguyên liệu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sữ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khô.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í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hiều cao 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viên kẹo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6D93B528" w14:textId="77777777" w:rsidR="00B83026" w:rsidRDefault="00E10BC2" w:rsidP="00E10BC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noProof/>
          <w:sz w:val="28"/>
          <w:szCs w:val="28"/>
        </w:rPr>
        <w:lastRenderedPageBreak/>
        <w:drawing>
          <wp:inline distT="0" distB="0" distL="0" distR="0" wp14:anchorId="3C7DC350" wp14:editId="5ED9AA2C">
            <wp:extent cx="2453309" cy="1909854"/>
            <wp:effectExtent l="0" t="0" r="4445" b="0"/>
            <wp:docPr id="2035364967" name="Hình ảnh 1" descr="Ảnh có chứa hàng, bản phác thảo, biểu đồ, hình tam giác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364967" name="Hình ảnh 1" descr="Ảnh có chứa hàng, bản phác thảo, biểu đồ, hình tam giác  Nội dung do AI tạo ra có thể không chính xác.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57426" cy="191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B3BC5" w14:textId="7ADC396B" w:rsidR="00E10BC2" w:rsidRPr="0018213F" w:rsidRDefault="00E10BC2" w:rsidP="00E10BC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8213F">
        <w:rPr>
          <w:rFonts w:ascii="Times New Roman" w:hAnsi="Times New Roman" w:cs="Times New Roman"/>
          <w:b/>
          <w:sz w:val="28"/>
          <w:szCs w:val="28"/>
        </w:rPr>
        <w:t>ĐÁP ÁN</w:t>
      </w:r>
    </w:p>
    <w:p w14:paraId="00000050" w14:textId="37403C04" w:rsidR="00F17E62" w:rsidRPr="00FB3A27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3A2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 xml:space="preserve">1: </w:t>
      </w:r>
    </w:p>
    <w:p w14:paraId="00000057" w14:textId="7BED8CF4" w:rsidR="00F17E62" w:rsidRPr="0018213F" w:rsidRDefault="0018213F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) Nhóm có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ần số nhỏ nhấ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là [12</w:t>
      </w:r>
      <w:r w:rsidRPr="0018213F">
        <w:rPr>
          <w:rFonts w:ascii="Times New Roman" w:hAnsi="Times New Roman" w:cs="Times New Roman"/>
          <w:bCs/>
          <w:sz w:val="28"/>
          <w:szCs w:val="28"/>
        </w:rPr>
        <w:t>;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3) vớ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ần số l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6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59" w14:textId="5FC772BF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ần số tươ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ối 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nhóm [12;13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13F" w:rsidRPr="0018213F">
        <w:rPr>
          <w:rFonts w:ascii="Times New Roman" w:hAnsi="Times New Roman" w:cs="Times New Roman"/>
          <w:bCs/>
          <w:position w:val="-28"/>
          <w:sz w:val="28"/>
          <w:szCs w:val="28"/>
        </w:rPr>
        <w:object w:dxaOrig="1880" w:dyaOrig="720" w14:anchorId="073A4685">
          <v:shape id="_x0000_i1038" type="#_x0000_t75" style="width:94.5pt;height:36pt" o:ole="">
            <v:imagedata r:id="rId33" o:title=""/>
          </v:shape>
          <o:OLEObject Type="Embed" ProgID="Equation.DSMT4" ShapeID="_x0000_i1038" DrawAspect="Content" ObjectID="_1818966239" r:id="rId34"/>
        </w:object>
      </w:r>
    </w:p>
    <w:p w14:paraId="0000005C" w14:textId="082626D9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Kh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ian mẫu củ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phép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ử “Chọn ngẫu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hiê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một bạ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ừ tổ họ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sinh đã chọn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”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13F" w:rsidRPr="0018213F">
        <w:rPr>
          <w:rFonts w:ascii="Times New Roman" w:hAnsi="Times New Roman" w:cs="Times New Roman"/>
          <w:bCs/>
          <w:position w:val="-4"/>
          <w:sz w:val="28"/>
          <w:szCs w:val="28"/>
        </w:rPr>
        <w:object w:dxaOrig="279" w:dyaOrig="279" w14:anchorId="2EB5DA6F">
          <v:shape id="_x0000_i1039" type="#_x0000_t75" style="width:13.5pt;height:13.5pt" o:ole="">
            <v:imagedata r:id="rId35" o:title=""/>
          </v:shape>
          <o:OLEObject Type="Embed" ProgID="Equation.DSMT4" ShapeID="_x0000_i1039" DrawAspect="Content" ObjectID="_1818966240" r:id="rId36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 {Hoa</w:t>
      </w:r>
      <w:r w:rsidRPr="0018213F">
        <w:rPr>
          <w:rFonts w:ascii="Times New Roman" w:hAnsi="Times New Roman" w:cs="Times New Roman"/>
          <w:bCs/>
          <w:sz w:val="28"/>
          <w:szCs w:val="28"/>
        </w:rPr>
        <w:t>, Hồng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hAnsi="Times New Roman" w:cs="Times New Roman"/>
          <w:bCs/>
          <w:sz w:val="28"/>
          <w:szCs w:val="28"/>
        </w:rPr>
        <w:t>Hà, An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, Bìn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Dũng</w:t>
      </w:r>
      <w:r w:rsidRPr="0018213F">
        <w:rPr>
          <w:rFonts w:ascii="Times New Roman" w:hAnsi="Times New Roman" w:cs="Times New Roman"/>
          <w:bCs/>
          <w:sz w:val="28"/>
          <w:szCs w:val="28"/>
        </w:rPr>
        <w:t>, Cường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}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5D" w14:textId="5358CBC9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ố phần tử của kh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ian mẫu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à: 7. </w:t>
      </w:r>
    </w:p>
    <w:p w14:paraId="0000005E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ố kết quả thuận lợi cho biến cố A: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“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ạn họ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si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ợc chọn l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nam” là 4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đó là: An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Bìn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Dũng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Cường. </w:t>
      </w:r>
    </w:p>
    <w:p w14:paraId="00000060" w14:textId="719E36DC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Xác </w:t>
      </w:r>
      <w:r w:rsidRPr="0018213F">
        <w:rPr>
          <w:rFonts w:ascii="Times New Roman" w:hAnsi="Times New Roman" w:cs="Times New Roman"/>
          <w:bCs/>
          <w:sz w:val="28"/>
          <w:szCs w:val="28"/>
        </w:rPr>
        <w:t>suất của biến cố A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: “Bạn học sinh đượ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họn l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am” là </w:t>
      </w:r>
      <w:r w:rsidR="0018213F" w:rsidRPr="0018213F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60" w:dyaOrig="720" w14:anchorId="569B2581">
          <v:shape id="_x0000_i1040" type="#_x0000_t75" style="width:13.5pt;height:36pt" o:ole="">
            <v:imagedata r:id="rId37" o:title=""/>
          </v:shape>
          <o:OLEObject Type="Embed" ProgID="Equation.DSMT4" ShapeID="_x0000_i1040" DrawAspect="Content" ObjectID="_1818966241" r:id="rId38"/>
        </w:object>
      </w:r>
    </w:p>
    <w:p w14:paraId="00000061" w14:textId="4F0A56E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xá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ất của biến cố A: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“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ạ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ọc sinh được chọn là nam” là </w:t>
      </w:r>
      <w:r w:rsidR="0018213F" w:rsidRPr="0018213F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60" w:dyaOrig="720" w14:anchorId="32FA7FEC">
          <v:shape id="_x0000_i1041" type="#_x0000_t75" style="width:13.5pt;height:36pt" o:ole="">
            <v:imagedata r:id="rId37" o:title=""/>
          </v:shape>
          <o:OLEObject Type="Embed" ProgID="Equation.DSMT4" ShapeID="_x0000_i1041" DrawAspect="Content" ObjectID="_1818966242" r:id="rId39"/>
        </w:object>
      </w:r>
    </w:p>
    <w:p w14:paraId="6106ECA6" w14:textId="4912EC63" w:rsidR="0018213F" w:rsidRPr="00FB3A27" w:rsidRDefault="0018213F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Câu 2.</w:t>
      </w:r>
    </w:p>
    <w:p w14:paraId="00000065" w14:textId="28A84FDC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="0018213F" w:rsidRPr="0018213F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6300" w:dyaOrig="400" w14:anchorId="55CA6509">
          <v:shape id="_x0000_i1042" type="#_x0000_t75" style="width:315pt;height:19.5pt" o:ole="">
            <v:imagedata r:id="rId40" o:title=""/>
          </v:shape>
          <o:OLEObject Type="Embed" ProgID="Equation.DSMT4" ShapeID="_x0000_i1042" DrawAspect="Content" ObjectID="_1818966243" r:id="rId41"/>
        </w:object>
      </w:r>
    </w:p>
    <w:p w14:paraId="0000006B" w14:textId="339641ED" w:rsidR="00F17E62" w:rsidRPr="0018213F" w:rsidRDefault="00437A76" w:rsidP="001821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b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</w:t>
      </w:r>
      <w:r w:rsidR="0018213F" w:rsidRPr="0018213F">
        <w:rPr>
          <w:rFonts w:ascii="Times New Roman" w:hAnsi="Times New Roman" w:cs="Times New Roman"/>
          <w:bCs/>
          <w:sz w:val="28"/>
          <w:szCs w:val="28"/>
        </w:rPr>
        <w:t xml:space="preserve">ĐK: </w:t>
      </w:r>
      <w:r w:rsidR="0018213F" w:rsidRPr="0018213F">
        <w:rPr>
          <w:rFonts w:ascii="Times New Roman" w:hAnsi="Times New Roman" w:cs="Times New Roman"/>
          <w:bCs/>
          <w:position w:val="-10"/>
          <w:sz w:val="28"/>
          <w:szCs w:val="28"/>
        </w:rPr>
        <w:object w:dxaOrig="1300" w:dyaOrig="340" w14:anchorId="3489A38C">
          <v:shape id="_x0000_i1043" type="#_x0000_t75" style="width:65.25pt;height:16.5pt" o:ole="">
            <v:imagedata r:id="rId42" o:title=""/>
          </v:shape>
          <o:OLEObject Type="Embed" ProgID="Equation.DSMT4" ShapeID="_x0000_i1043" DrawAspect="Content" ObjectID="_1818966244" r:id="rId43"/>
        </w:object>
      </w:r>
    </w:p>
    <w:p w14:paraId="16B4C44E" w14:textId="7EFAA5D2" w:rsidR="0018213F" w:rsidRPr="0018213F" w:rsidRDefault="0018213F" w:rsidP="001821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ab/>
      </w:r>
      <w:r w:rsidRPr="0018213F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3560" w:dyaOrig="780" w14:anchorId="40790D29">
          <v:shape id="_x0000_i1044" type="#_x0000_t75" style="width:177.75pt;height:39pt" o:ole="">
            <v:imagedata r:id="rId9" o:title=""/>
          </v:shape>
          <o:OLEObject Type="Embed" ProgID="Equation.DSMT4" ShapeID="_x0000_i1044" DrawAspect="Content" ObjectID="_1818966245" r:id="rId44"/>
        </w:object>
      </w:r>
    </w:p>
    <w:p w14:paraId="6FDBBFB0" w14:textId="1F23AC94" w:rsidR="0018213F" w:rsidRPr="0018213F" w:rsidRDefault="0018213F" w:rsidP="001821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18213F">
        <w:rPr>
          <w:rFonts w:ascii="Times New Roman" w:eastAsia="Times New Roman" w:hAnsi="Times New Roman" w:cs="Times New Roman"/>
          <w:bCs/>
          <w:position w:val="-50"/>
          <w:sz w:val="28"/>
          <w:szCs w:val="28"/>
        </w:rPr>
        <w:object w:dxaOrig="4700" w:dyaOrig="1140" w14:anchorId="7D75DB1C">
          <v:shape id="_x0000_i1045" type="#_x0000_t75" style="width:234.75pt;height:57pt" o:ole="">
            <v:imagedata r:id="rId45" o:title=""/>
          </v:shape>
          <o:OLEObject Type="Embed" ProgID="Equation.DSMT4" ShapeID="_x0000_i1045" DrawAspect="Content" ObjectID="_1818966246" r:id="rId46"/>
        </w:object>
      </w:r>
    </w:p>
    <w:p w14:paraId="42C6B271" w14:textId="2CF9CA35" w:rsidR="0018213F" w:rsidRPr="0018213F" w:rsidRDefault="0018213F" w:rsidP="001821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ab/>
      </w:r>
      <w:r w:rsidRPr="0018213F">
        <w:rPr>
          <w:rFonts w:ascii="Times New Roman" w:eastAsia="Times New Roman" w:hAnsi="Times New Roman" w:cs="Times New Roman"/>
          <w:bCs/>
          <w:position w:val="-128"/>
          <w:sz w:val="28"/>
          <w:szCs w:val="28"/>
        </w:rPr>
        <w:object w:dxaOrig="4020" w:dyaOrig="2820" w14:anchorId="685B5650">
          <v:shape id="_x0000_i1046" type="#_x0000_t75" style="width:201pt;height:141pt" o:ole="">
            <v:imagedata r:id="rId47" o:title=""/>
          </v:shape>
          <o:OLEObject Type="Embed" ProgID="Equation.DSMT4" ShapeID="_x0000_i1046" DrawAspect="Content" ObjectID="_1818966247" r:id="rId48"/>
        </w:object>
      </w:r>
    </w:p>
    <w:p w14:paraId="778BE8B1" w14:textId="18FB706E" w:rsidR="0018213F" w:rsidRPr="0018213F" w:rsidRDefault="0018213F" w:rsidP="0018213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</w:t>
      </w:r>
      <w:r w:rsidRPr="0018213F">
        <w:rPr>
          <w:rFonts w:ascii="Times New Roman" w:hAnsi="Times New Roman" w:cs="Times New Roman"/>
          <w:position w:val="-26"/>
          <w:sz w:val="28"/>
          <w:szCs w:val="28"/>
        </w:rPr>
        <w:object w:dxaOrig="1080" w:dyaOrig="760" w14:anchorId="360E0216">
          <v:shape id="_x0000_i1047" type="#_x0000_t75" style="width:54pt;height:38.25pt" o:ole="">
            <v:imagedata r:id="rId49" o:title=""/>
          </v:shape>
          <o:OLEObject Type="Embed" ProgID="Equation.DSMT4" ShapeID="_x0000_i1047" DrawAspect="Content" ObjectID="_1818966248" r:id="rId50"/>
        </w:object>
      </w:r>
      <w:r w:rsidRPr="0018213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18213F">
        <w:rPr>
          <w:rFonts w:ascii="Times New Roman" w:hAnsi="Times New Roman" w:cs="Times New Roman"/>
          <w:bCs/>
          <w:position w:val="-10"/>
          <w:sz w:val="28"/>
          <w:szCs w:val="28"/>
        </w:rPr>
        <w:object w:dxaOrig="1300" w:dyaOrig="340" w14:anchorId="2FF3045F">
          <v:shape id="_x0000_i1048" type="#_x0000_t75" style="width:65.25pt;height:16.5pt" o:ole="">
            <v:imagedata r:id="rId42" o:title=""/>
          </v:shape>
          <o:OLEObject Type="Embed" ProgID="Equation.DSMT4" ShapeID="_x0000_i1048" DrawAspect="Content" ObjectID="_1818966249" r:id="rId51"/>
        </w:object>
      </w:r>
    </w:p>
    <w:p w14:paraId="0000008F" w14:textId="5EC913F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c) Với x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a có 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>y = 2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50297A51" w14:textId="77777777" w:rsid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iểm đó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toạ độ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là (1,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2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. </w:t>
      </w:r>
    </w:p>
    <w:p w14:paraId="00000090" w14:textId="7BA923E8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Thay vào phương trình đường thẳng y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</w:t>
      </w:r>
      <w:r w:rsid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x</w:t>
      </w:r>
      <w:r w:rsid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, ta được </w:t>
      </w:r>
    </w:p>
    <w:p w14:paraId="00000091" w14:textId="2ECA1AD9" w:rsidR="00F17E62" w:rsidRPr="0018213F" w:rsidRDefault="00BB6AD5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Courier New" w:hAnsi="Times New Roman" w:cs="Times New Roman"/>
          <w:bCs/>
          <w:sz w:val="28"/>
          <w:szCs w:val="28"/>
        </w:rPr>
        <w:tab/>
      </w:r>
      <w:r w:rsidRPr="0018213F">
        <w:rPr>
          <w:rFonts w:ascii="Times New Roman" w:eastAsia="Courier New" w:hAnsi="Times New Roman" w:cs="Times New Roman"/>
          <w:bCs/>
          <w:sz w:val="28"/>
          <w:szCs w:val="28"/>
        </w:rPr>
        <w:t>2</w:t>
      </w:r>
      <w:r w:rsidR="0018213F">
        <w:rPr>
          <w:rFonts w:ascii="Times New Roman" w:eastAsia="Courier New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</w:t>
      </w:r>
      <w:r w:rsid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+ b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y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ra b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 </w:t>
      </w:r>
    </w:p>
    <w:p w14:paraId="00000092" w14:textId="7F2B978D" w:rsidR="00F17E62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Vậy b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 </w:t>
      </w:r>
    </w:p>
    <w:p w14:paraId="0D3FB620" w14:textId="33BA37C2" w:rsidR="00BB6AD5" w:rsidRPr="00FB3A27" w:rsidRDefault="00BB6AD5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Câu 3.</w:t>
      </w:r>
    </w:p>
    <w:p w14:paraId="00000095" w14:textId="79533DC0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a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) Gọi x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y </w:t>
      </w:r>
      <w:r w:rsidRPr="0018213F">
        <w:rPr>
          <w:rFonts w:ascii="Times New Roman" w:hAnsi="Times New Roman" w:cs="Times New Roman"/>
          <w:bCs/>
          <w:sz w:val="28"/>
          <w:szCs w:val="28"/>
        </w:rPr>
        <w:t>(nghìn đồng) lần lượt là gi</w:t>
      </w:r>
      <w:r w:rsidR="00BB6AD5">
        <w:rPr>
          <w:rFonts w:ascii="Times New Roman" w:hAnsi="Times New Roman" w:cs="Times New Roman"/>
          <w:bCs/>
          <w:sz w:val="28"/>
          <w:szCs w:val="28"/>
        </w:rPr>
        <w:t>á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1 cái bút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 quyển vở </w:t>
      </w:r>
      <w:r w:rsidRPr="0018213F">
        <w:rPr>
          <w:rFonts w:ascii="Times New Roman" w:hAnsi="Times New Roman" w:cs="Times New Roman"/>
          <w:bCs/>
          <w:sz w:val="28"/>
          <w:szCs w:val="28"/>
        </w:rPr>
        <w:t>(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BB6AD5">
        <w:rPr>
          <w:rFonts w:ascii="Times New Roman" w:eastAsia="Courier New" w:hAnsi="Times New Roman" w:cs="Times New Roman"/>
          <w:bCs/>
          <w:sz w:val="28"/>
          <w:szCs w:val="28"/>
        </w:rPr>
        <w:t>,</w:t>
      </w:r>
      <w:r w:rsidRPr="0018213F">
        <w:rPr>
          <w:rFonts w:ascii="Times New Roman" w:eastAsia="Courier New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y</w:t>
      </w:r>
      <w:r w:rsidR="00BB6AD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&gt;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0). </w:t>
      </w:r>
    </w:p>
    <w:p w14:paraId="64BDE6DF" w14:textId="77777777" w:rsidR="00BB6AD5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am mua 10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ái bút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5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quyển vở hế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200 nghì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ồng nên ta có: </w:t>
      </w:r>
    </w:p>
    <w:p w14:paraId="4023D98C" w14:textId="06AFC4B5" w:rsidR="00BB6AD5" w:rsidRDefault="00437A76" w:rsidP="00BB6AD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0x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+</w:t>
      </w:r>
      <w:r w:rsidR="00BB6AD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5y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</w:t>
      </w:r>
      <w:r w:rsidR="00BB6AD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200 </w:t>
      </w:r>
      <w:r w:rsidR="00BB6AD5">
        <w:rPr>
          <w:rFonts w:ascii="Times New Roman" w:hAnsi="Times New Roman" w:cs="Times New Roman"/>
          <w:bCs/>
          <w:sz w:val="28"/>
          <w:szCs w:val="28"/>
        </w:rPr>
        <w:tab/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(1</w:t>
      </w:r>
      <w:r w:rsidRPr="0018213F">
        <w:rPr>
          <w:rFonts w:ascii="Times New Roman" w:hAnsi="Times New Roman" w:cs="Times New Roman"/>
          <w:bCs/>
          <w:sz w:val="28"/>
          <w:szCs w:val="28"/>
        </w:rPr>
        <w:t>)</w:t>
      </w:r>
    </w:p>
    <w:p w14:paraId="203B43A0" w14:textId="77777777" w:rsidR="00BB6AD5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ùng mua 7 c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út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4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quyển vở hế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75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ghìn đồng nên ta có: </w:t>
      </w:r>
    </w:p>
    <w:p w14:paraId="00000096" w14:textId="53BB555D" w:rsidR="00F17E62" w:rsidRPr="0018213F" w:rsidRDefault="00437A76" w:rsidP="00BB6AD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7x</w:t>
      </w:r>
      <w:r w:rsidR="00BB6AD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4y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75 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(2)</w:t>
      </w:r>
    </w:p>
    <w:p w14:paraId="00000097" w14:textId="7A85740B" w:rsidR="00F17E62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ừ (1) và (2) ta có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hệ phư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trìn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BB6AD5" w:rsidRPr="00BB6AD5">
        <w:rPr>
          <w:rFonts w:ascii="Times New Roman" w:hAnsi="Times New Roman" w:cs="Times New Roman"/>
          <w:bCs/>
          <w:position w:val="-36"/>
          <w:sz w:val="28"/>
          <w:szCs w:val="28"/>
        </w:rPr>
        <w:object w:dxaOrig="1980" w:dyaOrig="859" w14:anchorId="276B5FDE">
          <v:shape id="_x0000_i1049" type="#_x0000_t75" style="width:99pt;height:43.5pt" o:ole="">
            <v:imagedata r:id="rId52" o:title=""/>
          </v:shape>
          <o:OLEObject Type="Embed" ProgID="Equation.DSMT4" ShapeID="_x0000_i1049" DrawAspect="Content" ObjectID="_1818966250" r:id="rId53"/>
        </w:object>
      </w:r>
    </w:p>
    <w:p w14:paraId="619676ED" w14:textId="51CC654A" w:rsidR="00BB6AD5" w:rsidRPr="0018213F" w:rsidRDefault="00BB6AD5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Pr="00BB6AD5">
        <w:rPr>
          <w:rFonts w:ascii="Times New Roman" w:hAnsi="Times New Roman" w:cs="Times New Roman"/>
          <w:bCs/>
          <w:position w:val="-124"/>
          <w:sz w:val="28"/>
          <w:szCs w:val="28"/>
        </w:rPr>
        <w:object w:dxaOrig="1700" w:dyaOrig="2620" w14:anchorId="5CBD1A03">
          <v:shape id="_x0000_i1050" type="#_x0000_t75" style="width:85.5pt;height:130.5pt" o:ole="">
            <v:imagedata r:id="rId54" o:title=""/>
          </v:shape>
          <o:OLEObject Type="Embed" ProgID="Equation.DSMT4" ShapeID="_x0000_i1050" DrawAspect="Content" ObjectID="_1818966251" r:id="rId55"/>
        </w:object>
      </w:r>
    </w:p>
    <w:p w14:paraId="000000A9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ậy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iá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ộ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hiế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ú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à 5 nghìn </w:t>
      </w:r>
      <w:r w:rsidRPr="0018213F">
        <w:rPr>
          <w:rFonts w:ascii="Times New Roman" w:hAnsi="Times New Roman" w:cs="Times New Roman"/>
          <w:bCs/>
          <w:sz w:val="28"/>
          <w:szCs w:val="28"/>
        </w:rPr>
        <w:t>đồng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ột quyển vở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à 10 nghì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ồng. </w:t>
      </w:r>
    </w:p>
    <w:p w14:paraId="000000AE" w14:textId="142C42FA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b) Tháng 2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tập đoàn đã tăng số lượng sản xuất ô tô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ên x%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o vớ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á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1, nên số </w:t>
      </w:r>
      <w:r w:rsidRPr="0018213F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lượng xe sản xuất ở th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2 là: 100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00.x%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00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00.</w:t>
      </w:r>
      <w:r w:rsidR="00BB6AD5" w:rsidRPr="00BB6AD5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499" w:dyaOrig="720" w14:anchorId="195A3898">
          <v:shape id="_x0000_i1051" type="#_x0000_t75" style="width:25.5pt;height:36pt" o:ole="">
            <v:imagedata r:id="rId56" o:title=""/>
          </v:shape>
          <o:OLEObject Type="Embed" ProgID="Equation.DSMT4" ShapeID="_x0000_i1051" DrawAspect="Content" ObjectID="_1818966252" r:id="rId57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=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00 + x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(xe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0AF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áng 3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ập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oà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iếp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ục tă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ố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ượng sả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uất ô tô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ên 2x%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o với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áng 2, nê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ố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ượ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e xản xuấ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ở tháng 3 là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p w14:paraId="33FB1BC2" w14:textId="33136F7D" w:rsidR="00BB6AD5" w:rsidRDefault="00BB6AD5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Pr="00BB6AD5">
        <w:rPr>
          <w:rFonts w:ascii="Times New Roman" w:hAnsi="Times New Roman" w:cs="Times New Roman"/>
          <w:bCs/>
          <w:position w:val="-126"/>
          <w:sz w:val="28"/>
          <w:szCs w:val="28"/>
        </w:rPr>
        <w:object w:dxaOrig="2880" w:dyaOrig="2659" w14:anchorId="4932B985">
          <v:shape id="_x0000_i1052" type="#_x0000_t75" style="width:2in;height:132.75pt" o:ole="">
            <v:imagedata r:id="rId58" o:title=""/>
          </v:shape>
          <o:OLEObject Type="Embed" ProgID="Equation.DSMT4" ShapeID="_x0000_i1052" DrawAspect="Content" ObjectID="_1818966253" r:id="rId59"/>
        </w:object>
      </w:r>
    </w:p>
    <w:p w14:paraId="000000BB" w14:textId="01123EAD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Biết số lượng ô tô sản xuất trong th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3 là 132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e, nên ta có: </w:t>
      </w:r>
    </w:p>
    <w:p w14:paraId="6608BD47" w14:textId="52259834" w:rsidR="00BB6AD5" w:rsidRDefault="00BB6AD5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BB6AD5">
        <w:rPr>
          <w:rFonts w:ascii="Times New Roman" w:eastAsia="Times New Roman" w:hAnsi="Times New Roman" w:cs="Times New Roman"/>
          <w:bCs/>
          <w:position w:val="-64"/>
          <w:sz w:val="28"/>
          <w:szCs w:val="28"/>
        </w:rPr>
        <w:object w:dxaOrig="2780" w:dyaOrig="1860" w14:anchorId="044F1DB4">
          <v:shape id="_x0000_i1053" type="#_x0000_t75" style="width:139.5pt;height:93pt" o:ole="">
            <v:imagedata r:id="rId60" o:title=""/>
          </v:shape>
          <o:OLEObject Type="Embed" ProgID="Equation.DSMT4" ShapeID="_x0000_i1053" DrawAspect="Content" ObjectID="_1818966254" r:id="rId61"/>
        </w:object>
      </w:r>
    </w:p>
    <w:p w14:paraId="000000C6" w14:textId="3E426284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ải phươ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t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ợ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BB6AD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10(tm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và </w:t>
      </w:r>
      <w:r w:rsidRPr="0018213F">
        <w:rPr>
          <w:rFonts w:ascii="Times New Roman" w:eastAsia="Courier New" w:hAnsi="Times New Roman" w:cs="Times New Roman"/>
          <w:bCs/>
          <w:sz w:val="28"/>
          <w:szCs w:val="28"/>
        </w:rPr>
        <w:t>x</w:t>
      </w:r>
      <w:r w:rsidR="00BB6AD5">
        <w:rPr>
          <w:rFonts w:ascii="Times New Roman" w:eastAsia="Courier New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</w:t>
      </w:r>
      <w:r w:rsidR="00BB6AD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Gungsuh" w:hAnsi="Times New Roman" w:cs="Times New Roman"/>
          <w:bCs/>
          <w:sz w:val="28"/>
          <w:szCs w:val="28"/>
        </w:rPr>
        <w:t>−160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(ktm) </w:t>
      </w:r>
    </w:p>
    <w:p w14:paraId="000000C7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Vậy x=10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D5" w14:textId="452B8FF8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c</w:t>
      </w:r>
      <w:r w:rsidRPr="0018213F">
        <w:rPr>
          <w:rFonts w:ascii="Times New Roman" w:hAnsi="Times New Roman" w:cs="Times New Roman"/>
          <w:bCs/>
          <w:sz w:val="28"/>
          <w:szCs w:val="28"/>
        </w:rPr>
        <w:t>) Ta có:</w:t>
      </w:r>
      <w:r w:rsidR="00BB6AD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B6AD5" w:rsidRPr="00BB6AD5">
        <w:rPr>
          <w:rFonts w:ascii="Times New Roman" w:hAnsi="Times New Roman" w:cs="Times New Roman"/>
          <w:bCs/>
          <w:position w:val="-12"/>
          <w:sz w:val="28"/>
          <w:szCs w:val="28"/>
        </w:rPr>
        <w:object w:dxaOrig="3540" w:dyaOrig="400" w14:anchorId="171617A0">
          <v:shape id="_x0000_i1054" type="#_x0000_t75" style="width:177pt;height:19.5pt" o:ole="">
            <v:imagedata r:id="rId62" o:title=""/>
          </v:shape>
          <o:OLEObject Type="Embed" ProgID="Equation.DSMT4" ShapeID="_x0000_i1054" DrawAspect="Content" ObjectID="_1818966255" r:id="rId63"/>
        </w:object>
      </w:r>
      <w:r w:rsidRPr="0018213F">
        <w:rPr>
          <w:rFonts w:ascii="Times New Roman" w:eastAsia="Courier New" w:hAnsi="Times New Roman" w:cs="Times New Roman"/>
          <w:bCs/>
          <w:sz w:val="28"/>
          <w:szCs w:val="28"/>
        </w:rPr>
        <w:t xml:space="preserve"> </w:t>
      </w:r>
    </w:p>
    <w:p w14:paraId="000000D6" w14:textId="5F0F6175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Áp dụ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ịnh lí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iète ta có: </w:t>
      </w:r>
      <w:r w:rsidR="00E67B17" w:rsidRPr="00BB6AD5">
        <w:rPr>
          <w:rFonts w:ascii="Times New Roman" w:hAnsi="Times New Roman" w:cs="Times New Roman"/>
          <w:bCs/>
          <w:position w:val="-68"/>
          <w:sz w:val="28"/>
          <w:szCs w:val="28"/>
        </w:rPr>
        <w:object w:dxaOrig="2020" w:dyaOrig="1500" w14:anchorId="284B4D7D">
          <v:shape id="_x0000_i1055" type="#_x0000_t75" style="width:100.5pt;height:75pt" o:ole="">
            <v:imagedata r:id="rId64" o:title=""/>
          </v:shape>
          <o:OLEObject Type="Embed" ProgID="Equation.DSMT4" ShapeID="_x0000_i1055" DrawAspect="Content" ObjectID="_1818966256" r:id="rId65"/>
        </w:object>
      </w:r>
    </w:p>
    <w:p w14:paraId="000000DF" w14:textId="41F3FAA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Khi đó t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có</w:t>
      </w:r>
      <w:r w:rsidRPr="0018213F">
        <w:rPr>
          <w:rFonts w:ascii="Times New Roman" w:hAnsi="Times New Roman" w:cs="Times New Roman"/>
          <w:bCs/>
          <w:sz w:val="28"/>
          <w:szCs w:val="28"/>
        </w:rPr>
        <w:t>:</w:t>
      </w:r>
      <w:r w:rsidR="00E67B17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00000E0" w14:textId="5BCAC5E6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Đặt </w:t>
      </w:r>
      <w:r w:rsidR="00E67B17" w:rsidRPr="00E67B17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3159" w:dyaOrig="400" w14:anchorId="06BC71E2">
          <v:shape id="_x0000_i1056" type="#_x0000_t75" style="width:157.5pt;height:19.5pt" o:ole="">
            <v:imagedata r:id="rId66" o:title=""/>
          </v:shape>
          <o:OLEObject Type="Embed" ProgID="Equation.DSMT4" ShapeID="_x0000_i1056" DrawAspect="Content" ObjectID="_1818966257" r:id="rId67"/>
        </w:object>
      </w:r>
    </w:p>
    <w:p w14:paraId="5E84E72B" w14:textId="7CF5F409" w:rsidR="00E67B17" w:rsidRDefault="00E67B17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Ta có: </w:t>
      </w:r>
      <w:r w:rsidRPr="00E67B17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5080" w:dyaOrig="400" w14:anchorId="6D7BBE1E">
          <v:shape id="_x0000_i1057" type="#_x0000_t75" style="width:254.25pt;height:19.5pt" o:ole="">
            <v:imagedata r:id="rId68" o:title=""/>
          </v:shape>
          <o:OLEObject Type="Embed" ProgID="Equation.DSMT4" ShapeID="_x0000_i1057" DrawAspect="Content" ObjectID="_1818966258" r:id="rId69"/>
        </w:object>
      </w:r>
    </w:p>
    <w:p w14:paraId="4CDA9327" w14:textId="082888F0" w:rsidR="00E67B17" w:rsidRDefault="00E67B17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Nên A = -B suy ra |A| = |B|</w:t>
      </w:r>
    </w:p>
    <w:p w14:paraId="0810BF33" w14:textId="77777777" w:rsidR="0075790E" w:rsidRDefault="00E67B17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Suy ra: </w:t>
      </w:r>
    </w:p>
    <w:p w14:paraId="02368AD4" w14:textId="0583CCEA" w:rsidR="00E67B17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ab/>
      </w:r>
      <w:r w:rsidRPr="0075790E">
        <w:rPr>
          <w:rFonts w:ascii="Times New Roman" w:eastAsia="Times New Roman" w:hAnsi="Times New Roman" w:cs="Times New Roman"/>
          <w:bCs/>
          <w:position w:val="-94"/>
          <w:sz w:val="28"/>
          <w:szCs w:val="28"/>
        </w:rPr>
        <w:object w:dxaOrig="4700" w:dyaOrig="2020" w14:anchorId="2452CA5C">
          <v:shape id="_x0000_i1058" type="#_x0000_t75" style="width:234.75pt;height:100.5pt" o:ole="">
            <v:imagedata r:id="rId70" o:title=""/>
          </v:shape>
          <o:OLEObject Type="Embed" ProgID="Equation.DSMT4" ShapeID="_x0000_i1058" DrawAspect="Content" ObjectID="_1818966259" r:id="rId71"/>
        </w:object>
      </w:r>
    </w:p>
    <w:p w14:paraId="69CDF986" w14:textId="586CF8E0" w:rsidR="0075790E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Do đó: </w:t>
      </w:r>
      <w:r w:rsidRPr="0075790E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1100" w:dyaOrig="460" w14:anchorId="1829CFE3">
          <v:shape id="_x0000_i1059" type="#_x0000_t75" style="width:55.5pt;height:23.25pt" o:ole="">
            <v:imagedata r:id="rId72" o:title=""/>
          </v:shape>
          <o:OLEObject Type="Embed" ProgID="Equation.DSMT4" ShapeID="_x0000_i1059" DrawAspect="Content" ObjectID="_1818966260" r:id="rId73"/>
        </w:object>
      </w:r>
    </w:p>
    <w:p w14:paraId="471BCAEC" w14:textId="1F3F6452" w:rsidR="0075790E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</w:t>
      </w:r>
      <w:r w:rsidRPr="0075790E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1620" w:dyaOrig="780" w14:anchorId="1A553E2E">
          <v:shape id="_x0000_i1060" type="#_x0000_t75" style="width:81pt;height:39pt" o:ole="">
            <v:imagedata r:id="rId74" o:title=""/>
          </v:shape>
          <o:OLEObject Type="Embed" ProgID="Equation.DSMT4" ShapeID="_x0000_i1060" DrawAspect="Content" ObjectID="_1818966261" r:id="rId75"/>
        </w:object>
      </w:r>
    </w:p>
    <w:p w14:paraId="1E2F42E4" w14:textId="469CF2A2" w:rsidR="0075790E" w:rsidRPr="00FB3A27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3A27">
        <w:rPr>
          <w:rFonts w:ascii="Times New Roman" w:eastAsia="Times New Roman" w:hAnsi="Times New Roman" w:cs="Times New Roman"/>
          <w:b/>
          <w:sz w:val="28"/>
          <w:szCs w:val="28"/>
        </w:rPr>
        <w:t>Câu 4.</w:t>
      </w:r>
    </w:p>
    <w:p w14:paraId="58F19257" w14:textId="3BD70104" w:rsidR="0075790E" w:rsidRDefault="00B00585" w:rsidP="0075790E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76D8AD16" wp14:editId="7A2722F3">
            <wp:extent cx="5943600" cy="532674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326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0FC" w14:textId="31EC7197" w:rsidR="00F17E62" w:rsidRPr="0018213F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Do </w:t>
      </w:r>
      <w:r w:rsidRPr="0018213F">
        <w:rPr>
          <w:rFonts w:ascii="Times New Roman" w:eastAsia="Courier New" w:hAnsi="Times New Roman" w:cs="Times New Roman"/>
          <w:bCs/>
          <w:sz w:val="28"/>
          <w:szCs w:val="28"/>
        </w:rPr>
        <w:t xml:space="preserve">HD </w:t>
      </w:r>
      <w:r w:rsidRPr="0075790E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07440AF7">
          <v:shape id="_x0000_i1061" type="#_x0000_t75" style="width:13.5pt;height:13.5pt" o:ole="">
            <v:imagedata r:id="rId77" o:title=""/>
          </v:shape>
          <o:OLEObject Type="Embed" ProgID="Equation.DSMT4" ShapeID="_x0000_i1061" DrawAspect="Content" ObjectID="_1818966262" r:id="rId78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AB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, HE </w:t>
      </w:r>
      <w:r w:rsidRPr="0075790E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60" w:dyaOrig="279" w14:anchorId="6B209D18">
          <v:shape id="_x0000_i1062" type="#_x0000_t75" style="width:13.5pt;height:13.5pt" o:ole="">
            <v:imagedata r:id="rId77" o:title=""/>
          </v:shape>
          <o:OLEObject Type="Embed" ProgID="Equation.DSMT4" ShapeID="_x0000_i1062" DrawAspect="Content" ObjectID="_1818966263" r:id="rId79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AC suy ra </w:t>
      </w:r>
      <w:r w:rsidRPr="0075790E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60" w:dyaOrig="279" w14:anchorId="5A314E0A">
          <v:shape id="_x0000_i1063" type="#_x0000_t75" style="width:13.5pt;height:13.5pt" o:ole="">
            <v:imagedata r:id="rId80" o:title=""/>
          </v:shape>
          <o:OLEObject Type="Embed" ProgID="Equation.DSMT4" ShapeID="_x0000_i1063" DrawAspect="Content" ObjectID="_1818966264" r:id="rId81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HD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tại D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A, H, D cù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uộ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ờng tròn đường kính AH </w:t>
      </w:r>
    </w:p>
    <w:p w14:paraId="000000FD" w14:textId="1DE3722F" w:rsidR="00F17E62" w:rsidRPr="0018213F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011C6F">
        <w:rPr>
          <w:position w:val="-4"/>
        </w:rPr>
        <w:object w:dxaOrig="260" w:dyaOrig="279" w14:anchorId="2F8BB675">
          <v:shape id="_x0000_i1064" type="#_x0000_t75" style="width:13.5pt;height:13.5pt" o:ole="">
            <v:imagedata r:id="rId82" o:title=""/>
          </v:shape>
          <o:OLEObject Type="Embed" ProgID="Equation.DSMT4" ShapeID="_x0000_i1064" DrawAspect="Content" ObjectID="_1818966265" r:id="rId83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AEH vuông t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E nên A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E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AH </w:t>
      </w:r>
    </w:p>
    <w:p w14:paraId="000000FE" w14:textId="52E11CA2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Suy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ra A, D, H, E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ù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uộ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ờng tròn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AH hay ADHE là tứ giác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ộ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iếp. </w:t>
      </w:r>
    </w:p>
    <w:p w14:paraId="00000102" w14:textId="5796CC9A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b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Do GF </w:t>
      </w:r>
      <w:r w:rsidR="0075790E" w:rsidRPr="0075790E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523BAF30">
          <v:shape id="_x0000_i1065" type="#_x0000_t75" style="width:13.5pt;height:13.5pt" o:ole="">
            <v:imagedata r:id="rId84" o:title=""/>
          </v:shape>
          <o:OLEObject Type="Embed" ProgID="Equation.DSMT4" ShapeID="_x0000_i1065" DrawAspect="Content" ObjectID="_1818966266" r:id="rId85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F t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F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="0075790E" w:rsidRPr="00011C6F">
        <w:rPr>
          <w:position w:val="-4"/>
        </w:rPr>
        <w:object w:dxaOrig="260" w:dyaOrig="279" w14:anchorId="7265DAED">
          <v:shape id="_x0000_i1066" type="#_x0000_t75" style="width:13.5pt;height:13.5pt" o:ole="">
            <v:imagedata r:id="rId82" o:title=""/>
          </v:shape>
          <o:OLEObject Type="Embed" ProgID="Equation.DSMT4" ShapeID="_x0000_i1066" DrawAspect="Content" ObjectID="_1818966267" r:id="rId86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BF vu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F nê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, B,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F cù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uộ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ờng tròn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B </w:t>
      </w:r>
    </w:p>
    <w:p w14:paraId="00000103" w14:textId="7A11589E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à </w:t>
      </w:r>
      <w:r w:rsidR="0075790E" w:rsidRPr="00011C6F">
        <w:rPr>
          <w:position w:val="-4"/>
        </w:rPr>
        <w:object w:dxaOrig="260" w:dyaOrig="279" w14:anchorId="3F1DECC7">
          <v:shape id="_x0000_i1067" type="#_x0000_t75" style="width:13.5pt;height:13.5pt" o:ole="">
            <v:imagedata r:id="rId82" o:title=""/>
          </v:shape>
          <o:OLEObject Type="Embed" ProgID="Equation.DSMT4" ShapeID="_x0000_i1067" DrawAspect="Content" ObjectID="_1818966268" r:id="rId87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HB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ê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G, 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ù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uộc đườ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ròn đườ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B </w:t>
      </w:r>
    </w:p>
    <w:p w14:paraId="00000104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Vậy G, 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, B, F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ùng thuộc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ờng tròn đường kính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B </w:t>
      </w:r>
    </w:p>
    <w:p w14:paraId="00000105" w14:textId="4AE71860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Suy ra</w:t>
      </w:r>
      <w:r w:rsidR="007579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5790E" w:rsidRPr="0075790E">
        <w:rPr>
          <w:rFonts w:ascii="Times New Roman" w:hAnsi="Times New Roman" w:cs="Times New Roman"/>
          <w:bCs/>
          <w:position w:val="-6"/>
          <w:sz w:val="28"/>
          <w:szCs w:val="28"/>
        </w:rPr>
        <w:object w:dxaOrig="1380" w:dyaOrig="400" w14:anchorId="5F2CF236">
          <v:shape id="_x0000_i1068" type="#_x0000_t75" style="width:69pt;height:19.5pt" o:ole="">
            <v:imagedata r:id="rId88" o:title=""/>
          </v:shape>
          <o:OLEObject Type="Embed" ProgID="Equation.DSMT4" ShapeID="_x0000_i1068" DrawAspect="Content" ObjectID="_1818966269" r:id="rId89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(cùng chắn cung GH) 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Pr="0018213F">
        <w:rPr>
          <w:rFonts w:ascii="Times New Roman" w:hAnsi="Times New Roman" w:cs="Times New Roman"/>
          <w:bCs/>
          <w:sz w:val="28"/>
          <w:szCs w:val="28"/>
        </w:rPr>
        <w:t>1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</w:p>
    <w:p w14:paraId="00000106" w14:textId="2CDA7A19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Do GI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//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B mà AB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75790E" w:rsidRPr="0075790E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60" w:dyaOrig="279" w14:anchorId="257FEC94">
          <v:shape id="_x0000_i1069" type="#_x0000_t75" style="width:13.5pt;height:13.5pt" o:ole="">
            <v:imagedata r:id="rId84" o:title=""/>
          </v:shape>
          <o:OLEObject Type="Embed" ProgID="Equation.DSMT4" ShapeID="_x0000_i1069" DrawAspect="Content" ObjectID="_1818966270" r:id="rId90"/>
        </w:objec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F nê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 </w:t>
      </w:r>
      <w:r w:rsidR="0075790E" w:rsidRPr="0075790E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60" w:dyaOrig="279" w14:anchorId="392671B8">
          <v:shape id="_x0000_i1070" type="#_x0000_t75" style="width:13.5pt;height:13.5pt" o:ole="">
            <v:imagedata r:id="rId77" o:title=""/>
          </v:shape>
          <o:OLEObject Type="Embed" ProgID="Equation.DSMT4" ShapeID="_x0000_i1070" DrawAspect="Content" ObjectID="_1818966271" r:id="rId91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HF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y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ra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Courier New" w:hAnsi="Times New Roman" w:cs="Times New Roman"/>
          <w:bCs/>
          <w:sz w:val="28"/>
          <w:szCs w:val="28"/>
        </w:rPr>
        <w:t>(2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107" w14:textId="3BC640CA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ừ (1) và (2) suy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ra </w:t>
      </w:r>
      <w:r w:rsidR="0075790E" w:rsidRPr="00011C6F">
        <w:rPr>
          <w:position w:val="-4"/>
        </w:rPr>
        <w:object w:dxaOrig="260" w:dyaOrig="279" w14:anchorId="1CBE860D">
          <v:shape id="_x0000_i1071" type="#_x0000_t75" style="width:13.5pt;height:13.5pt" o:ole="">
            <v:imagedata r:id="rId92" o:title=""/>
          </v:shape>
          <o:OLEObject Type="Embed" ProgID="Equation.DSMT4" ShapeID="_x0000_i1071" DrawAspect="Content" ObjectID="_1818966272" r:id="rId93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FI 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>~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75790E" w:rsidRPr="00011C6F">
        <w:rPr>
          <w:position w:val="-4"/>
        </w:rPr>
        <w:object w:dxaOrig="260" w:dyaOrig="279" w14:anchorId="2EE90088">
          <v:shape id="_x0000_i1072" type="#_x0000_t75" style="width:13.5pt;height:13.5pt" o:ole="">
            <v:imagedata r:id="rId92" o:title=""/>
          </v:shape>
          <o:OLEObject Type="Embed" ProgID="Equation.DSMT4" ShapeID="_x0000_i1072" DrawAspect="Content" ObjectID="_1818966273" r:id="rId94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GBH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(gg) </w:t>
      </w:r>
    </w:p>
    <w:p w14:paraId="00000108" w14:textId="28C87032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Khi đó </w:t>
      </w:r>
      <w:r w:rsidR="0075790E" w:rsidRPr="0075790E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1219" w:dyaOrig="720" w14:anchorId="6FAA9531">
          <v:shape id="_x0000_i1073" type="#_x0000_t75" style="width:60.75pt;height:36pt" o:ole="">
            <v:imagedata r:id="rId95" o:title=""/>
          </v:shape>
          <o:OLEObject Type="Embed" ProgID="Equation.DSMT4" ShapeID="_x0000_i1073" DrawAspect="Content" ObjectID="_1818966274" r:id="rId96"/>
        </w:object>
      </w:r>
    </w:p>
    <w:p w14:paraId="0000010B" w14:textId="05A0C35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Do</w:t>
      </w:r>
      <w:r w:rsidR="007579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5790E" w:rsidRPr="0075790E">
        <w:rPr>
          <w:rFonts w:ascii="Times New Roman" w:hAnsi="Times New Roman" w:cs="Times New Roman"/>
          <w:bCs/>
          <w:position w:val="-4"/>
          <w:sz w:val="28"/>
          <w:szCs w:val="28"/>
        </w:rPr>
        <w:object w:dxaOrig="1520" w:dyaOrig="380" w14:anchorId="63BDEDB4">
          <v:shape id="_x0000_i1074" type="#_x0000_t75" style="width:75.75pt;height:18.75pt" o:ole="">
            <v:imagedata r:id="rId97" o:title=""/>
          </v:shape>
          <o:OLEObject Type="Embed" ProgID="Equation.DSMT4" ShapeID="_x0000_i1074" DrawAspect="Content" ObjectID="_1818966275" r:id="rId98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(cùng cộng với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75790E" w:rsidRPr="0075790E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680" w:dyaOrig="380" w14:anchorId="287DD25C">
          <v:shape id="_x0000_i1075" type="#_x0000_t75" style="width:33.75pt;height:18.75pt" o:ole="">
            <v:imagedata r:id="rId99" o:title=""/>
          </v:shape>
          <o:OLEObject Type="Embed" ProgID="Equation.DSMT4" ShapeID="_x0000_i1075" DrawAspect="Content" ObjectID="_1818966276" r:id="rId100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 bằng 90°) </w:t>
      </w:r>
      <w:r w:rsidRPr="0018213F">
        <w:rPr>
          <w:rFonts w:ascii="Times New Roman" w:hAnsi="Times New Roman" w:cs="Times New Roman"/>
          <w:bCs/>
          <w:sz w:val="28"/>
          <w:szCs w:val="28"/>
        </w:rPr>
        <w:t>và</w:t>
      </w:r>
      <w:r w:rsidR="0075790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5790E" w:rsidRPr="0075790E">
        <w:rPr>
          <w:rFonts w:ascii="Times New Roman" w:hAnsi="Times New Roman" w:cs="Times New Roman"/>
          <w:bCs/>
          <w:position w:val="-6"/>
          <w:sz w:val="28"/>
          <w:szCs w:val="28"/>
        </w:rPr>
        <w:object w:dxaOrig="2160" w:dyaOrig="400" w14:anchorId="5C589FAD">
          <v:shape id="_x0000_i1076" type="#_x0000_t75" style="width:108.75pt;height:19.5pt" o:ole="">
            <v:imagedata r:id="rId101" o:title=""/>
          </v:shape>
          <o:OLEObject Type="Embed" ProgID="Equation.DSMT4" ShapeID="_x0000_i1076" DrawAspect="Content" ObjectID="_1818966277" r:id="rId102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</w:p>
    <w:p w14:paraId="0000010C" w14:textId="6EDC55B8" w:rsidR="00F17E62" w:rsidRPr="0018213F" w:rsidRDefault="0075790E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11C6F">
        <w:rPr>
          <w:position w:val="-4"/>
        </w:rPr>
        <w:object w:dxaOrig="260" w:dyaOrig="279" w14:anchorId="71397D35">
          <v:shape id="_x0000_i1077" type="#_x0000_t75" style="width:13.5pt;height:13.5pt" o:ole="">
            <v:imagedata r:id="rId92" o:title=""/>
          </v:shape>
          <o:OLEObject Type="Embed" ProgID="Equation.DSMT4" ShapeID="_x0000_i1077" DrawAspect="Content" ObjectID="_1818966278" r:id="rId103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HBD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~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11C6F">
        <w:rPr>
          <w:position w:val="-4"/>
        </w:rPr>
        <w:object w:dxaOrig="260" w:dyaOrig="279" w14:anchorId="3A9B3210">
          <v:shape id="_x0000_i1078" type="#_x0000_t75" style="width:13.5pt;height:13.5pt" o:ole="">
            <v:imagedata r:id="rId92" o:title=""/>
          </v:shape>
          <o:OLEObject Type="Embed" ProgID="Equation.DSMT4" ShapeID="_x0000_i1078" DrawAspect="Content" ObjectID="_1818966279" r:id="rId104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AHD(g.g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10D" w14:textId="6B6EC06C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="0075790E" w:rsidRPr="0075790E">
        <w:rPr>
          <w:rFonts w:ascii="Times New Roman" w:hAnsi="Times New Roman" w:cs="Times New Roman"/>
          <w:bCs/>
          <w:position w:val="-26"/>
          <w:sz w:val="28"/>
          <w:szCs w:val="28"/>
        </w:rPr>
        <w:object w:dxaOrig="1240" w:dyaOrig="700" w14:anchorId="62839CC2">
          <v:shape id="_x0000_i1079" type="#_x0000_t75" style="width:61.5pt;height:34.5pt" o:ole="">
            <v:imagedata r:id="rId105" o:title=""/>
          </v:shape>
          <o:OLEObject Type="Embed" ProgID="Equation.DSMT4" ShapeID="_x0000_i1079" DrawAspect="Content" ObjectID="_1818966280" r:id="rId106"/>
        </w:object>
      </w:r>
      <w:r w:rsidR="0075790E">
        <w:rPr>
          <w:rFonts w:ascii="Times New Roman" w:hAnsi="Times New Roman" w:cs="Times New Roman"/>
          <w:bCs/>
          <w:sz w:val="28"/>
          <w:szCs w:val="28"/>
        </w:rPr>
        <w:t xml:space="preserve"> hay </w:t>
      </w:r>
      <w:r w:rsidR="0075790E" w:rsidRPr="0075790E">
        <w:rPr>
          <w:rFonts w:ascii="Times New Roman" w:hAnsi="Times New Roman" w:cs="Times New Roman"/>
          <w:bCs/>
          <w:position w:val="-26"/>
          <w:sz w:val="28"/>
          <w:szCs w:val="28"/>
        </w:rPr>
        <w:object w:dxaOrig="1240" w:dyaOrig="700" w14:anchorId="5B4D3A46">
          <v:shape id="_x0000_i1080" type="#_x0000_t75" style="width:61.5pt;height:34.5pt" o:ole="">
            <v:imagedata r:id="rId107" o:title=""/>
          </v:shape>
          <o:OLEObject Type="Embed" ProgID="Equation.DSMT4" ShapeID="_x0000_i1080" DrawAspect="Content" ObjectID="_1818966281" r:id="rId108"/>
        </w:object>
      </w:r>
    </w:p>
    <w:p w14:paraId="00000113" w14:textId="1BBD78BE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Lại có A</w: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>D</w:t>
      </w:r>
      <w:r w:rsidR="0075790E">
        <w:rPr>
          <w:rFonts w:ascii="Times New Roman" w:hAnsi="Times New Roman" w:cs="Times New Roman"/>
          <w:bCs/>
          <w:sz w:val="28"/>
          <w:szCs w:val="28"/>
        </w:rPr>
        <w:t xml:space="preserve"> //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I nên </w:t>
      </w:r>
      <w:r w:rsidR="0075790E" w:rsidRPr="0075790E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1260" w:dyaOrig="720" w14:anchorId="1455B494">
          <v:shape id="_x0000_i1081" type="#_x0000_t75" style="width:63pt;height:36pt" o:ole="">
            <v:imagedata r:id="rId109" o:title=""/>
          </v:shape>
          <o:OLEObject Type="Embed" ProgID="Equation.DSMT4" ShapeID="_x0000_i1081" DrawAspect="Content" ObjectID="_1818966282" r:id="rId110"/>
        </w:objec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hay </w:t>
      </w:r>
      <w:r w:rsidR="0075790E" w:rsidRPr="0075790E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1260" w:dyaOrig="720" w14:anchorId="53CEBAB3">
          <v:shape id="_x0000_i1082" type="#_x0000_t75" style="width:63pt;height:36pt" o:ole="">
            <v:imagedata r:id="rId111" o:title=""/>
          </v:shape>
          <o:OLEObject Type="Embed" ProgID="Equation.DSMT4" ShapeID="_x0000_i1082" DrawAspect="Content" ObjectID="_1818966283" r:id="rId112"/>
        </w:object>
      </w:r>
      <w:r w:rsidR="0075790E">
        <w:rPr>
          <w:rFonts w:ascii="Times New Roman" w:eastAsia="Times New Roman" w:hAnsi="Times New Roman" w:cs="Times New Roman"/>
          <w:bCs/>
          <w:sz w:val="28"/>
          <w:szCs w:val="28"/>
        </w:rPr>
        <w:t xml:space="preserve"> nên suy ra </w:t>
      </w:r>
      <w:r w:rsidR="0075790E" w:rsidRPr="0075790E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219" w:dyaOrig="700" w14:anchorId="00D546C1">
          <v:shape id="_x0000_i1083" type="#_x0000_t75" style="width:60.75pt;height:34.5pt" o:ole="">
            <v:imagedata r:id="rId113" o:title=""/>
          </v:shape>
          <o:OLEObject Type="Embed" ProgID="Equation.DSMT4" ShapeID="_x0000_i1083" DrawAspect="Content" ObjectID="_1818966284" r:id="rId114"/>
        </w:object>
      </w:r>
    </w:p>
    <w:p w14:paraId="0000011B" w14:textId="77777777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FI = HD </w:t>
      </w:r>
    </w:p>
    <w:p w14:paraId="54745D79" w14:textId="77777777" w:rsidR="0075790E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) </w:t>
      </w:r>
    </w:p>
    <w:p w14:paraId="2B1627E0" w14:textId="269311DB" w:rsidR="0075790E" w:rsidRDefault="0075790E" w:rsidP="0075790E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75790E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7320CAC2" wp14:editId="066C7ADD">
            <wp:extent cx="3315163" cy="1867161"/>
            <wp:effectExtent l="0" t="0" r="0" b="0"/>
            <wp:docPr id="1986839325" name="Hình ảnh 1" descr="Ảnh có chứa hàng, hình tam giác, biểu đồ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839325" name="Hình ảnh 1" descr="Ảnh có chứa hàng, hình tam giác, biểu đồ  Nội dung do AI tạo ra có thể không chính xác.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315163" cy="1867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12E" w14:textId="62182C9D" w:rsidR="00F17E62" w:rsidRPr="0075790E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Gọ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à giao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iểm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EQ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PN, J là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giao điểm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ủ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M v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EP </w:t>
      </w:r>
    </w:p>
    <w:p w14:paraId="00000130" w14:textId="1B29FC5A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Do EMKN là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hình chữ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hậ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EK là phân giác nên EMKN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là hì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</w:t>
      </w:r>
    </w:p>
    <w:p w14:paraId="00000131" w14:textId="3E87B76E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KN</w:t>
      </w:r>
      <w:r w:rsidR="0075790E">
        <w:rPr>
          <w:rFonts w:ascii="Times New Roman" w:hAnsi="Times New Roman" w:cs="Times New Roman"/>
          <w:bCs/>
          <w:sz w:val="28"/>
          <w:szCs w:val="28"/>
        </w:rPr>
        <w:t xml:space="preserve"> //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E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ên </w:t>
      </w:r>
      <w:r w:rsidR="00B74CF5" w:rsidRPr="00B74CF5">
        <w:rPr>
          <w:rFonts w:ascii="Times New Roman" w:hAnsi="Times New Roman" w:cs="Times New Roman"/>
          <w:bCs/>
          <w:position w:val="-28"/>
          <w:sz w:val="28"/>
          <w:szCs w:val="28"/>
        </w:rPr>
        <w:object w:dxaOrig="1980" w:dyaOrig="720" w14:anchorId="1EDB1DCC">
          <v:shape id="_x0000_i1084" type="#_x0000_t75" style="width:99pt;height:36pt" o:ole="">
            <v:imagedata r:id="rId116" o:title=""/>
          </v:shape>
          <o:OLEObject Type="Embed" ProgID="Equation.DSMT4" ShapeID="_x0000_i1084" DrawAspect="Content" ObjectID="_1818966285" r:id="rId117"/>
        </w:object>
      </w:r>
    </w:p>
    <w:p w14:paraId="00000132" w14:textId="6300EB68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Mà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ME</w:t>
      </w:r>
      <w:r w:rsidR="00B74CF5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= NE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ên </w:t>
      </w:r>
      <w:r w:rsidR="00B74CF5" w:rsidRPr="00B74CF5">
        <w:rPr>
          <w:rFonts w:ascii="Times New Roman" w:hAnsi="Times New Roman" w:cs="Times New Roman"/>
          <w:bCs/>
          <w:position w:val="-28"/>
          <w:sz w:val="28"/>
          <w:szCs w:val="28"/>
        </w:rPr>
        <w:object w:dxaOrig="2700" w:dyaOrig="720" w14:anchorId="1317FF90">
          <v:shape id="_x0000_i1085" type="#_x0000_t75" style="width:135pt;height:36pt" o:ole="">
            <v:imagedata r:id="rId118" o:title=""/>
          </v:shape>
          <o:OLEObject Type="Embed" ProgID="Equation.DSMT4" ShapeID="_x0000_i1085" DrawAspect="Content" ObjectID="_1818966286" r:id="rId119"/>
        </w:object>
      </w:r>
      <w:r w:rsidR="00B74CF5">
        <w:rPr>
          <w:rFonts w:ascii="Times New Roman" w:hAnsi="Times New Roman" w:cs="Times New Roman"/>
          <w:bCs/>
          <w:sz w:val="28"/>
          <w:szCs w:val="28"/>
        </w:rPr>
        <w:t xml:space="preserve"> hay </w:t>
      </w:r>
      <w:r w:rsidR="00B74CF5" w:rsidRPr="00B74CF5">
        <w:rPr>
          <w:rFonts w:ascii="Times New Roman" w:hAnsi="Times New Roman" w:cs="Times New Roman"/>
          <w:bCs/>
          <w:position w:val="-28"/>
          <w:sz w:val="28"/>
          <w:szCs w:val="28"/>
        </w:rPr>
        <w:object w:dxaOrig="1240" w:dyaOrig="720" w14:anchorId="51A6265C">
          <v:shape id="_x0000_i1086" type="#_x0000_t75" style="width:61.5pt;height:36pt" o:ole="">
            <v:imagedata r:id="rId120" o:title=""/>
          </v:shape>
          <o:OLEObject Type="Embed" ProgID="Equation.DSMT4" ShapeID="_x0000_i1086" DrawAspect="Content" ObjectID="_1818966287" r:id="rId121"/>
        </w:object>
      </w:r>
    </w:p>
    <w:p w14:paraId="00000139" w14:textId="28013561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lastRenderedPageBreak/>
        <w:t>Mà</w:t>
      </w:r>
      <w:r w:rsidR="00B74CF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74CF5" w:rsidRPr="00B74CF5">
        <w:rPr>
          <w:rFonts w:ascii="Times New Roman" w:hAnsi="Times New Roman" w:cs="Times New Roman"/>
          <w:bCs/>
          <w:position w:val="-10"/>
          <w:sz w:val="28"/>
          <w:szCs w:val="28"/>
        </w:rPr>
        <w:object w:dxaOrig="2120" w:dyaOrig="440" w14:anchorId="1EDD0491">
          <v:shape id="_x0000_i1087" type="#_x0000_t75" style="width:105.75pt;height:21.75pt" o:ole="">
            <v:imagedata r:id="rId122" o:title=""/>
          </v:shape>
          <o:OLEObject Type="Embed" ProgID="Equation.DSMT4" ShapeID="_x0000_i1087" DrawAspect="Content" ObjectID="_1818966288" r:id="rId123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nên </w:t>
      </w:r>
      <w:r w:rsidR="00B74CF5" w:rsidRPr="00B74CF5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2D375DA2">
          <v:shape id="_x0000_i1088" type="#_x0000_t75" style="width:13.5pt;height:13.5pt" o:ole="">
            <v:imagedata r:id="rId124" o:title=""/>
          </v:shape>
          <o:OLEObject Type="Embed" ProgID="Equation.DSMT4" ShapeID="_x0000_i1088" DrawAspect="Content" ObjectID="_1818966289" r:id="rId125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EQ </w:t>
      </w:r>
      <w:r w:rsidR="00B74CF5">
        <w:rPr>
          <w:rFonts w:ascii="Times New Roman" w:hAnsi="Times New Roman" w:cs="Times New Roman"/>
          <w:bCs/>
          <w:sz w:val="28"/>
          <w:szCs w:val="28"/>
        </w:rPr>
        <w:t>~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74CF5" w:rsidRPr="00011C6F">
        <w:rPr>
          <w:position w:val="-4"/>
        </w:rPr>
        <w:object w:dxaOrig="260" w:dyaOrig="279" w14:anchorId="1C2A90C9">
          <v:shape id="_x0000_i1089" type="#_x0000_t75" style="width:13.5pt;height:13.5pt" o:ole="">
            <v:imagedata r:id="rId92" o:title=""/>
          </v:shape>
          <o:OLEObject Type="Embed" ProgID="Equation.DSMT4" ShapeID="_x0000_i1089" DrawAspect="Content" ObjectID="_1818966290" r:id="rId126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EHN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(c.g.c) </w:t>
      </w:r>
    </w:p>
    <w:p w14:paraId="0000013A" w14:textId="5D6E1003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Khi đó</w:t>
      </w:r>
      <w:r w:rsidR="00B74CF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74CF5" w:rsidRPr="00B74CF5">
        <w:rPr>
          <w:rFonts w:ascii="Times New Roman" w:hAnsi="Times New Roman" w:cs="Times New Roman"/>
          <w:bCs/>
          <w:position w:val="-10"/>
          <w:sz w:val="28"/>
          <w:szCs w:val="28"/>
        </w:rPr>
        <w:object w:dxaOrig="1520" w:dyaOrig="440" w14:anchorId="39BBC28D">
          <v:shape id="_x0000_i1090" type="#_x0000_t75" style="width:75.75pt;height:21.75pt" o:ole="">
            <v:imagedata r:id="rId127" o:title=""/>
          </v:shape>
          <o:OLEObject Type="Embed" ProgID="Equation.DSMT4" ShapeID="_x0000_i1090" DrawAspect="Content" ObjectID="_1818966291" r:id="rId128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nên </w:t>
      </w:r>
      <w:r w:rsidR="00B74CF5" w:rsidRPr="00B74CF5">
        <w:rPr>
          <w:rFonts w:ascii="Times New Roman" w:hAnsi="Times New Roman" w:cs="Times New Roman"/>
          <w:bCs/>
          <w:position w:val="-10"/>
          <w:sz w:val="28"/>
          <w:szCs w:val="28"/>
        </w:rPr>
        <w:object w:dxaOrig="3800" w:dyaOrig="440" w14:anchorId="31749EE7">
          <v:shape id="_x0000_i1091" type="#_x0000_t75" style="width:189.75pt;height:21.75pt" o:ole="">
            <v:imagedata r:id="rId129" o:title=""/>
          </v:shape>
          <o:OLEObject Type="Embed" ProgID="Equation.DSMT4" ShapeID="_x0000_i1091" DrawAspect="Content" ObjectID="_1818966292" r:id="rId130"/>
        </w:object>
      </w:r>
    </w:p>
    <w:p w14:paraId="0000013B" w14:textId="6AAB8594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="00B74CF5" w:rsidRPr="00011C6F">
        <w:rPr>
          <w:position w:val="-4"/>
        </w:rPr>
        <w:object w:dxaOrig="260" w:dyaOrig="279" w14:anchorId="32C93E95">
          <v:shape id="_x0000_i1092" type="#_x0000_t75" style="width:13.5pt;height:13.5pt" o:ole="">
            <v:imagedata r:id="rId92" o:title=""/>
          </v:shape>
          <o:OLEObject Type="Embed" ProgID="Equation.DSMT4" ShapeID="_x0000_i1092" DrawAspect="Content" ObjectID="_1818966293" r:id="rId131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EL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uông tại L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ay EQ </w:t>
      </w:r>
      <w:r w:rsidR="00B74CF5" w:rsidRPr="00B74CF5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51FD2E9E">
          <v:shape id="_x0000_i1093" type="#_x0000_t75" style="width:13.5pt;height:13.5pt" o:ole="">
            <v:imagedata r:id="rId77" o:title=""/>
          </v:shape>
          <o:OLEObject Type="Embed" ProgID="Equation.DSMT4" ShapeID="_x0000_i1093" DrawAspect="Content" ObjectID="_1818966294" r:id="rId132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HN tại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 </w:t>
      </w:r>
    </w:p>
    <w:p w14:paraId="0000013C" w14:textId="41AC9CC5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hứng minh tương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ự t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có EP </w:t>
      </w:r>
      <w:r w:rsidR="00B74CF5" w:rsidRPr="00B74CF5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34C28CE3">
          <v:shape id="_x0000_i1094" type="#_x0000_t75" style="width:13.5pt;height:13.5pt" o:ole="">
            <v:imagedata r:id="rId77" o:title=""/>
          </v:shape>
          <o:OLEObject Type="Embed" ProgID="Equation.DSMT4" ShapeID="_x0000_i1094" DrawAspect="Content" ObjectID="_1818966295" r:id="rId133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CM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J </w:t>
      </w:r>
    </w:p>
    <w:p w14:paraId="0000013D" w14:textId="6FDC3F3B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Xét </w:t>
      </w:r>
      <w:r w:rsidR="00B74CF5" w:rsidRPr="00B74CF5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60" w:dyaOrig="279" w14:anchorId="1A9CF641">
          <v:shape id="_x0000_i1095" type="#_x0000_t75" style="width:13.5pt;height:13.5pt" o:ole="">
            <v:imagedata r:id="rId134" o:title=""/>
          </v:shape>
          <o:OLEObject Type="Embed" ProgID="Equation.DSMT4" ShapeID="_x0000_i1095" DrawAspect="Content" ObjectID="_1818966296" r:id="rId135"/>
        </w:objec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EPQ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QJ và PL là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đường cao cắ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hau tại T nên T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à trực tâm </w:t>
      </w:r>
    </w:p>
    <w:p w14:paraId="0000013E" w14:textId="46B49393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Suy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ra ET </w:t>
      </w:r>
      <w:r w:rsidR="00B74CF5" w:rsidRPr="00011C6F">
        <w:rPr>
          <w:position w:val="-4"/>
        </w:rPr>
        <w:object w:dxaOrig="260" w:dyaOrig="279" w14:anchorId="55D0CF7B">
          <v:shape id="_x0000_i1096" type="#_x0000_t75" style="width:13.5pt;height:13.5pt" o:ole="">
            <v:imagedata r:id="rId136" o:title=""/>
          </v:shape>
          <o:OLEObject Type="Embed" ProgID="Equation.DSMT4" ShapeID="_x0000_i1096" DrawAspect="Content" ObjectID="_1818966297" r:id="rId137"/>
        </w:objec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PQ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(đpcm) </w:t>
      </w:r>
    </w:p>
    <w:p w14:paraId="00000141" w14:textId="00F089B1" w:rsidR="00F17E62" w:rsidRPr="00974C14" w:rsidRDefault="00B74CF5" w:rsidP="00B74CF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4C14">
        <w:rPr>
          <w:rFonts w:ascii="Times New Roman" w:eastAsia="Times New Roman" w:hAnsi="Times New Roman" w:cs="Times New Roman"/>
          <w:b/>
          <w:sz w:val="28"/>
          <w:szCs w:val="28"/>
        </w:rPr>
        <w:t>Câu 5.</w:t>
      </w:r>
    </w:p>
    <w:p w14:paraId="00000143" w14:textId="0EE0F033" w:rsidR="00F17E62" w:rsidRPr="0018213F" w:rsidRDefault="00B74CF5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hể tích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nước trong bình là: </w:t>
      </w:r>
      <w:r w:rsidR="00974C14" w:rsidRPr="00974C14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3640" w:dyaOrig="400" w14:anchorId="537FC8EF">
          <v:shape id="_x0000_i1097" type="#_x0000_t75" style="width:182.25pt;height:19.5pt" o:ole="">
            <v:imagedata r:id="rId138" o:title=""/>
          </v:shape>
          <o:OLEObject Type="Embed" ProgID="Equation.DSMT4" ShapeID="_x0000_i1097" DrawAspect="Content" ObjectID="_1818966298" r:id="rId139"/>
        </w:object>
      </w:r>
    </w:p>
    <w:p w14:paraId="00000148" w14:textId="1CAFBD34" w:rsidR="00F17E62" w:rsidRPr="0018213F" w:rsidRDefault="00437A76" w:rsidP="00974C1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Thể tích cái bát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974C14" w:rsidRPr="00974C14">
        <w:rPr>
          <w:rFonts w:ascii="Times New Roman" w:hAnsi="Times New Roman" w:cs="Times New Roman"/>
          <w:bCs/>
          <w:position w:val="-28"/>
          <w:sz w:val="28"/>
          <w:szCs w:val="28"/>
        </w:rPr>
        <w:object w:dxaOrig="4160" w:dyaOrig="720" w14:anchorId="46AF1B8F">
          <v:shape id="_x0000_i1098" type="#_x0000_t75" style="width:207.75pt;height:36pt" o:ole="">
            <v:imagedata r:id="rId140" o:title=""/>
          </v:shape>
          <o:OLEObject Type="Embed" ProgID="Equation.DSMT4" ShapeID="_x0000_i1098" DrawAspect="Content" ObjectID="_1818966299" r:id="rId141"/>
        </w:object>
      </w:r>
    </w:p>
    <w:p w14:paraId="00000149" w14:textId="45EA1A1E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Vì V</w:t>
      </w:r>
      <w:r w:rsidR="00974C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&gt;</w:t>
      </w:r>
      <w:r w:rsidR="00974C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' nên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nếu đổ như vậy thì nước có bị tràn r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ngoài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59A49B6A" w14:textId="77777777" w:rsidR="00974C14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</w:p>
    <w:p w14:paraId="45A0ACB2" w14:textId="27FC3A8A" w:rsidR="00974C14" w:rsidRDefault="00974C14" w:rsidP="00974C1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74C14"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125E7988" wp14:editId="52762BB8">
            <wp:extent cx="4029637" cy="1581371"/>
            <wp:effectExtent l="0" t="0" r="0" b="0"/>
            <wp:docPr id="1263583946" name="Hình ảnh 1" descr="Ảnh có chứa hàng, biểu đồ, hình tam giác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583946" name="Hình ảnh 1" descr="Ảnh có chứa hàng, biểu đồ, hình tam giác  Nội dung do AI tạo ra có thể không chính xác.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029637" cy="158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155" w14:textId="014452D4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Đặt AM = x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(cm,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&gt;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0) </w:t>
      </w:r>
    </w:p>
    <w:p w14:paraId="00000156" w14:textId="17A2A83B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>Khi đó chiều cao viên kẹo là h</w:t>
      </w:r>
      <w:r w:rsidR="00974C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 OA</w:t>
      </w:r>
      <w:r w:rsidR="00974C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hAnsi="Times New Roman" w:cs="Times New Roman"/>
          <w:bCs/>
          <w:sz w:val="28"/>
          <w:szCs w:val="28"/>
        </w:rPr>
        <w:t>=</w:t>
      </w:r>
      <w:r w:rsidR="00974C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1 </w:t>
      </w:r>
    </w:p>
    <w:p w14:paraId="00000157" w14:textId="77777777" w:rsidR="00F17E62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Áp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dụng định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lý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ales t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: </w:t>
      </w:r>
    </w:p>
    <w:p w14:paraId="23B809BD" w14:textId="155F2D04" w:rsidR="00974C14" w:rsidRPr="0018213F" w:rsidRDefault="00974C14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Pr="00974C14">
        <w:rPr>
          <w:rFonts w:ascii="Times New Roman" w:hAnsi="Times New Roman" w:cs="Times New Roman"/>
          <w:bCs/>
          <w:position w:val="-28"/>
          <w:sz w:val="28"/>
          <w:szCs w:val="28"/>
        </w:rPr>
        <w:object w:dxaOrig="1320" w:dyaOrig="720" w14:anchorId="6E9D3D24">
          <v:shape id="_x0000_i1099" type="#_x0000_t75" style="width:66pt;height:36pt" o:ole="">
            <v:imagedata r:id="rId143" o:title=""/>
          </v:shape>
          <o:OLEObject Type="Embed" ProgID="Equation.DSMT4" ShapeID="_x0000_i1099" DrawAspect="Content" ObjectID="_1818966300" r:id="rId144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hay </w:t>
      </w:r>
      <w:r w:rsidRPr="00974C14">
        <w:rPr>
          <w:rFonts w:ascii="Times New Roman" w:hAnsi="Times New Roman" w:cs="Times New Roman"/>
          <w:bCs/>
          <w:position w:val="-26"/>
          <w:sz w:val="28"/>
          <w:szCs w:val="28"/>
        </w:rPr>
        <w:object w:dxaOrig="1140" w:dyaOrig="700" w14:anchorId="0BB5D054">
          <v:shape id="_x0000_i1100" type="#_x0000_t75" style="width:57pt;height:34.5pt" o:ole="">
            <v:imagedata r:id="rId145" o:title=""/>
          </v:shape>
          <o:OLEObject Type="Embed" ProgID="Equation.DSMT4" ShapeID="_x0000_i1100" DrawAspect="Content" ObjectID="_1818966301" r:id="rId146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suy ra </w:t>
      </w:r>
      <w:r w:rsidRPr="00974C14">
        <w:rPr>
          <w:rFonts w:ascii="Times New Roman" w:hAnsi="Times New Roman" w:cs="Times New Roman"/>
          <w:bCs/>
          <w:position w:val="-26"/>
          <w:sz w:val="28"/>
          <w:szCs w:val="28"/>
        </w:rPr>
        <w:object w:dxaOrig="1100" w:dyaOrig="700" w14:anchorId="6E8CFBC7">
          <v:shape id="_x0000_i1101" type="#_x0000_t75" style="width:55.5pt;height:34.5pt" o:ole="">
            <v:imagedata r:id="rId147" o:title=""/>
          </v:shape>
          <o:OLEObject Type="Embed" ProgID="Equation.DSMT4" ShapeID="_x0000_i1101" DrawAspect="Content" ObjectID="_1818966302" r:id="rId148"/>
        </w:object>
      </w:r>
    </w:p>
    <w:p w14:paraId="21339A63" w14:textId="77777777" w:rsidR="00974C14" w:rsidRDefault="00437A76" w:rsidP="00974C1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Thể tích viên kẹo là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p w14:paraId="0000016C" w14:textId="53B6985D" w:rsidR="00F17E62" w:rsidRPr="0018213F" w:rsidRDefault="00974C14" w:rsidP="00974C1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Pr="00974C14">
        <w:rPr>
          <w:rFonts w:ascii="Times New Roman" w:hAnsi="Times New Roman" w:cs="Times New Roman"/>
          <w:bCs/>
          <w:position w:val="-32"/>
          <w:sz w:val="28"/>
          <w:szCs w:val="28"/>
        </w:rPr>
        <w:object w:dxaOrig="7260" w:dyaOrig="820" w14:anchorId="135ED6EB">
          <v:shape id="_x0000_i1102" type="#_x0000_t75" style="width:363pt;height:40.5pt" o:ole="">
            <v:imagedata r:id="rId149" o:title=""/>
          </v:shape>
          <o:OLEObject Type="Embed" ProgID="Equation.DSMT4" ShapeID="_x0000_i1102" DrawAspect="Content" ObjectID="_1818966303" r:id="rId150"/>
        </w:object>
      </w:r>
    </w:p>
    <w:p w14:paraId="0000016D" w14:textId="77777777" w:rsidR="00F17E62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Áp dụng bất đẳng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thức Cauchy ta 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có: </w:t>
      </w:r>
    </w:p>
    <w:p w14:paraId="0C61DB14" w14:textId="1C58C4F4" w:rsidR="00974C14" w:rsidRDefault="00974C14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Pr="00974C14">
        <w:rPr>
          <w:rFonts w:ascii="Times New Roman" w:hAnsi="Times New Roman" w:cs="Times New Roman"/>
          <w:bCs/>
          <w:position w:val="-28"/>
          <w:sz w:val="28"/>
          <w:szCs w:val="28"/>
        </w:rPr>
        <w:object w:dxaOrig="2220" w:dyaOrig="780" w14:anchorId="0A2AB6F2">
          <v:shape id="_x0000_i1103" type="#_x0000_t75" style="width:111pt;height:39pt" o:ole="">
            <v:imagedata r:id="rId151" o:title=""/>
          </v:shape>
          <o:OLEObject Type="Embed" ProgID="Equation.DSMT4" ShapeID="_x0000_i1103" DrawAspect="Content" ObjectID="_1818966304" r:id="rId152"/>
        </w:object>
      </w:r>
    </w:p>
    <w:p w14:paraId="53803C8B" w14:textId="07B75880" w:rsidR="00974C14" w:rsidRDefault="00974C14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ab/>
      </w:r>
      <w:r w:rsidRPr="00974C14">
        <w:rPr>
          <w:rFonts w:ascii="Times New Roman" w:hAnsi="Times New Roman" w:cs="Times New Roman"/>
          <w:bCs/>
          <w:position w:val="-30"/>
          <w:sz w:val="28"/>
          <w:szCs w:val="28"/>
        </w:rPr>
        <w:object w:dxaOrig="4800" w:dyaOrig="800" w14:anchorId="4A8BBDC7">
          <v:shape id="_x0000_i1104" type="#_x0000_t75" style="width:240pt;height:40.5pt" o:ole="">
            <v:imagedata r:id="rId153" o:title=""/>
          </v:shape>
          <o:OLEObject Type="Embed" ProgID="Equation.DSMT4" ShapeID="_x0000_i1104" DrawAspect="Content" ObjectID="_1818966305" r:id="rId154"/>
        </w:object>
      </w:r>
    </w:p>
    <w:p w14:paraId="437824BC" w14:textId="6F759C8A" w:rsidR="00974C14" w:rsidRDefault="00974C14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Suy ra: </w:t>
      </w:r>
      <w:r w:rsidRPr="00974C14">
        <w:rPr>
          <w:rFonts w:ascii="Times New Roman" w:hAnsi="Times New Roman" w:cs="Times New Roman"/>
          <w:bCs/>
          <w:position w:val="-32"/>
          <w:sz w:val="28"/>
          <w:szCs w:val="28"/>
        </w:rPr>
        <w:object w:dxaOrig="2500" w:dyaOrig="780" w14:anchorId="46CD30C9">
          <v:shape id="_x0000_i1105" type="#_x0000_t75" style="width:125.25pt;height:39pt" o:ole="">
            <v:imagedata r:id="rId155" o:title=""/>
          </v:shape>
          <o:OLEObject Type="Embed" ProgID="Equation.DSMT4" ShapeID="_x0000_i1105" DrawAspect="Content" ObjectID="_1818966306" r:id="rId156"/>
        </w:object>
      </w:r>
    </w:p>
    <w:p w14:paraId="2D8E7661" w14:textId="0AE9D473" w:rsidR="00974C14" w:rsidRPr="0018213F" w:rsidRDefault="00974C14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Dấu “=” xảy ra khi và chỉ khi x = 2 (tm)</w:t>
      </w:r>
    </w:p>
    <w:p w14:paraId="00000189" w14:textId="7486325C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Vậy chiều cao của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 xml:space="preserve">viên </w:t>
      </w:r>
      <w:r w:rsidRPr="0018213F">
        <w:rPr>
          <w:rFonts w:ascii="Times New Roman" w:hAnsi="Times New Roman" w:cs="Times New Roman"/>
          <w:bCs/>
          <w:sz w:val="28"/>
          <w:szCs w:val="28"/>
        </w:rPr>
        <w:t>kẹo là h</w:t>
      </w:r>
      <w:r w:rsidR="00974C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974C1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8213F">
        <w:rPr>
          <w:rFonts w:ascii="Times New Roman" w:eastAsia="Times New Roman" w:hAnsi="Times New Roman" w:cs="Times New Roman"/>
          <w:bCs/>
          <w:sz w:val="28"/>
          <w:szCs w:val="28"/>
        </w:rPr>
        <w:t>3(cm)</w:t>
      </w:r>
      <w:r w:rsidRPr="0018213F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18D" w14:textId="1EFFFDCE" w:rsidR="00F17E62" w:rsidRPr="0018213F" w:rsidRDefault="00437A76" w:rsidP="0009477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8213F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sectPr w:rsidR="00F17E62" w:rsidRPr="0018213F" w:rsidSect="00080624">
      <w:headerReference w:type="default" r:id="rId157"/>
      <w:footerReference w:type="default" r:id="rId158"/>
      <w:pgSz w:w="12240" w:h="15840"/>
      <w:pgMar w:top="720" w:right="1440" w:bottom="1440" w:left="1440" w:header="45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57032D" w14:textId="77777777" w:rsidR="004A19AB" w:rsidRDefault="004A19AB" w:rsidP="00080624">
      <w:pPr>
        <w:spacing w:line="240" w:lineRule="auto"/>
      </w:pPr>
      <w:r>
        <w:separator/>
      </w:r>
    </w:p>
  </w:endnote>
  <w:endnote w:type="continuationSeparator" w:id="0">
    <w:p w14:paraId="59172F75" w14:textId="77777777" w:rsidR="004A19AB" w:rsidRDefault="004A19AB" w:rsidP="0008062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1087C9" w14:textId="33DF327C" w:rsidR="00080624" w:rsidRPr="00080624" w:rsidRDefault="00080624" w:rsidP="0008062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062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08062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8062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062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062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06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06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06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06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06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08062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87931B" w14:textId="77777777" w:rsidR="004A19AB" w:rsidRDefault="004A19AB" w:rsidP="00080624">
      <w:pPr>
        <w:spacing w:line="240" w:lineRule="auto"/>
      </w:pPr>
      <w:r>
        <w:separator/>
      </w:r>
    </w:p>
  </w:footnote>
  <w:footnote w:type="continuationSeparator" w:id="0">
    <w:p w14:paraId="26993E76" w14:textId="77777777" w:rsidR="004A19AB" w:rsidRDefault="004A19AB" w:rsidP="0008062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981642" w14:textId="77777777" w:rsidR="00080624" w:rsidRPr="00080624" w:rsidRDefault="00080624" w:rsidP="00080624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062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8062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7E62"/>
    <w:rsid w:val="00080624"/>
    <w:rsid w:val="00094776"/>
    <w:rsid w:val="0018213F"/>
    <w:rsid w:val="00437A76"/>
    <w:rsid w:val="00460CB6"/>
    <w:rsid w:val="004A19AB"/>
    <w:rsid w:val="0075790E"/>
    <w:rsid w:val="00974C14"/>
    <w:rsid w:val="00B00585"/>
    <w:rsid w:val="00B74CF5"/>
    <w:rsid w:val="00B83026"/>
    <w:rsid w:val="00BB6AD5"/>
    <w:rsid w:val="00E10BC2"/>
    <w:rsid w:val="00E67B17"/>
    <w:rsid w:val="00F17E62"/>
    <w:rsid w:val="00FB3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6D14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09477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7A7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A7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062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0624"/>
  </w:style>
  <w:style w:type="paragraph" w:styleId="Footer">
    <w:name w:val="footer"/>
    <w:basedOn w:val="Normal"/>
    <w:link w:val="FooterChar"/>
    <w:uiPriority w:val="99"/>
    <w:unhideWhenUsed/>
    <w:rsid w:val="0008062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062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09477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7A7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A7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062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0624"/>
  </w:style>
  <w:style w:type="paragraph" w:styleId="Footer">
    <w:name w:val="footer"/>
    <w:basedOn w:val="Normal"/>
    <w:link w:val="FooterChar"/>
    <w:uiPriority w:val="99"/>
    <w:unhideWhenUsed/>
    <w:rsid w:val="0008062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06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51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2.bin" Type="http://schemas.openxmlformats.org/officeDocument/2006/relationships/oleObject"/><Relationship Id="rId103" Target="embeddings/oleObject53.bin" Type="http://schemas.openxmlformats.org/officeDocument/2006/relationships/oleObject"/><Relationship Id="rId104" Target="embeddings/oleObject54.bin" Type="http://schemas.openxmlformats.org/officeDocument/2006/relationships/oleObject"/><Relationship Id="rId105" Target="media/image45.wmf" Type="http://schemas.openxmlformats.org/officeDocument/2006/relationships/image"/><Relationship Id="rId106" Target="embeddings/oleObject55.bin" Type="http://schemas.openxmlformats.org/officeDocument/2006/relationships/oleObject"/><Relationship Id="rId107" Target="media/image46.wmf" Type="http://schemas.openxmlformats.org/officeDocument/2006/relationships/image"/><Relationship Id="rId108" Target="embeddings/oleObject56.bin" Type="http://schemas.openxmlformats.org/officeDocument/2006/relationships/oleObject"/><Relationship Id="rId109" Target="media/image47.wmf" Type="http://schemas.openxmlformats.org/officeDocument/2006/relationships/image"/><Relationship Id="rId11" Target="media/image3.wmf" Type="http://schemas.openxmlformats.org/officeDocument/2006/relationships/image"/><Relationship Id="rId110" Target="embeddings/oleObject57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50.png" Type="http://schemas.openxmlformats.org/officeDocument/2006/relationships/image"/><Relationship Id="rId116" Target="media/image51.wmf" Type="http://schemas.openxmlformats.org/officeDocument/2006/relationships/image"/><Relationship Id="rId117" Target="embeddings/oleObject60.bin" Type="http://schemas.openxmlformats.org/officeDocument/2006/relationships/oleObject"/><Relationship Id="rId118" Target="media/image52.wmf" Type="http://schemas.openxmlformats.org/officeDocument/2006/relationships/image"/><Relationship Id="rId119" Target="embeddings/oleObject61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3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54.wmf" Type="http://schemas.openxmlformats.org/officeDocument/2006/relationships/image"/><Relationship Id="rId123" Target="embeddings/oleObject63.bin" Type="http://schemas.openxmlformats.org/officeDocument/2006/relationships/oleObject"/><Relationship Id="rId124" Target="media/image55.wmf" Type="http://schemas.openxmlformats.org/officeDocument/2006/relationships/image"/><Relationship Id="rId125" Target="embeddings/oleObject64.bin" Type="http://schemas.openxmlformats.org/officeDocument/2006/relationships/oleObject"/><Relationship Id="rId126" Target="embeddings/oleObject65.bin" Type="http://schemas.openxmlformats.org/officeDocument/2006/relationships/oleObject"/><Relationship Id="rId127" Target="media/image56.wmf" Type="http://schemas.openxmlformats.org/officeDocument/2006/relationships/image"/><Relationship Id="rId128" Target="embeddings/oleObject66.bin" Type="http://schemas.openxmlformats.org/officeDocument/2006/relationships/oleObject"/><Relationship Id="rId129" Target="media/image57.wmf" Type="http://schemas.openxmlformats.org/officeDocument/2006/relationships/image"/><Relationship Id="rId13" Target="media/image4.wmf" Type="http://schemas.openxmlformats.org/officeDocument/2006/relationships/image"/><Relationship Id="rId130" Target="embeddings/oleObject67.bin" Type="http://schemas.openxmlformats.org/officeDocument/2006/relationships/oleObject"/><Relationship Id="rId131" Target="embeddings/oleObject68.bin" Type="http://schemas.openxmlformats.org/officeDocument/2006/relationships/oleObject"/><Relationship Id="rId132" Target="embeddings/oleObject69.bin" Type="http://schemas.openxmlformats.org/officeDocument/2006/relationships/oleObject"/><Relationship Id="rId133" Target="embeddings/oleObject70.bin" Type="http://schemas.openxmlformats.org/officeDocument/2006/relationships/oleObject"/><Relationship Id="rId134" Target="media/image58.wmf" Type="http://schemas.openxmlformats.org/officeDocument/2006/relationships/image"/><Relationship Id="rId135" Target="embeddings/oleObject71.bin" Type="http://schemas.openxmlformats.org/officeDocument/2006/relationships/oleObject"/><Relationship Id="rId136" Target="media/image59.wmf" Type="http://schemas.openxmlformats.org/officeDocument/2006/relationships/image"/><Relationship Id="rId137" Target="embeddings/oleObject72.bin" Type="http://schemas.openxmlformats.org/officeDocument/2006/relationships/oleObject"/><Relationship Id="rId138" Target="media/image60.wmf" Type="http://schemas.openxmlformats.org/officeDocument/2006/relationships/image"/><Relationship Id="rId139" Target="embeddings/oleObject73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1.wmf" Type="http://schemas.openxmlformats.org/officeDocument/2006/relationships/image"/><Relationship Id="rId141" Target="embeddings/oleObject74.bin" Type="http://schemas.openxmlformats.org/officeDocument/2006/relationships/oleObject"/><Relationship Id="rId142" Target="media/image62.png" Type="http://schemas.openxmlformats.org/officeDocument/2006/relationships/image"/><Relationship Id="rId143" Target="media/image63.wmf" Type="http://schemas.openxmlformats.org/officeDocument/2006/relationships/image"/><Relationship Id="rId144" Target="embeddings/oleObject75.bin" Type="http://schemas.openxmlformats.org/officeDocument/2006/relationships/oleObject"/><Relationship Id="rId145" Target="media/image64.wmf" Type="http://schemas.openxmlformats.org/officeDocument/2006/relationships/image"/><Relationship Id="rId146" Target="embeddings/oleObject76.bin" Type="http://schemas.openxmlformats.org/officeDocument/2006/relationships/oleObject"/><Relationship Id="rId147" Target="media/image65.wmf" Type="http://schemas.openxmlformats.org/officeDocument/2006/relationships/image"/><Relationship Id="rId148" Target="embeddings/oleObject77.bin" Type="http://schemas.openxmlformats.org/officeDocument/2006/relationships/oleObject"/><Relationship Id="rId149" Target="media/image66.wmf" Type="http://schemas.openxmlformats.org/officeDocument/2006/relationships/image"/><Relationship Id="rId15" Target="media/image5.wmf" Type="http://schemas.openxmlformats.org/officeDocument/2006/relationships/image"/><Relationship Id="rId150" Target="embeddings/oleObject78.bin" Type="http://schemas.openxmlformats.org/officeDocument/2006/relationships/oleObject"/><Relationship Id="rId151" Target="media/image67.wmf" Type="http://schemas.openxmlformats.org/officeDocument/2006/relationships/image"/><Relationship Id="rId152" Target="embeddings/oleObject79.bin" Type="http://schemas.openxmlformats.org/officeDocument/2006/relationships/oleObject"/><Relationship Id="rId153" Target="media/image68.wmf" Type="http://schemas.openxmlformats.org/officeDocument/2006/relationships/image"/><Relationship Id="rId154" Target="embeddings/oleObject80.bin" Type="http://schemas.openxmlformats.org/officeDocument/2006/relationships/oleObject"/><Relationship Id="rId155" Target="media/image69.wmf" Type="http://schemas.openxmlformats.org/officeDocument/2006/relationships/image"/><Relationship Id="rId156" Target="embeddings/oleObject81.bin" Type="http://schemas.openxmlformats.org/officeDocument/2006/relationships/oleObject"/><Relationship Id="rId157" Target="header1.xml" Type="http://schemas.openxmlformats.org/officeDocument/2006/relationships/header"/><Relationship Id="rId158" Target="footer1.xml" Type="http://schemas.openxmlformats.org/officeDocument/2006/relationships/footer"/><Relationship Id="rId159" Target="fontTable.xml" Type="http://schemas.openxmlformats.org/officeDocument/2006/relationships/fontTable"/><Relationship Id="rId16" Target="embeddings/oleObject5.bin" Type="http://schemas.openxmlformats.org/officeDocument/2006/relationships/oleObject"/><Relationship Id="rId160" Target="theme/theme1.xml" Type="http://schemas.openxmlformats.org/officeDocument/2006/relationships/theme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embeddings/oleObject12.bin" Type="http://schemas.openxmlformats.org/officeDocument/2006/relationships/oleObject"/><Relationship Id="rId3" Target="settings.xml" Type="http://schemas.openxmlformats.org/officeDocument/2006/relationships/settings"/><Relationship Id="rId30" Target="embeddings/oleObject13.bin" Type="http://schemas.openxmlformats.org/officeDocument/2006/relationships/oleObject"/><Relationship Id="rId31" Target="media/image12.png" Type="http://schemas.openxmlformats.org/officeDocument/2006/relationships/image"/><Relationship Id="rId32" Target="media/image13.png" Type="http://schemas.openxmlformats.org/officeDocument/2006/relationships/image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embeddings/oleObject17.bin" Type="http://schemas.openxmlformats.org/officeDocument/2006/relationships/oleObject"/><Relationship Id="rId4" Target="webSettings.xml" Type="http://schemas.openxmlformats.org/officeDocument/2006/relationships/webSettings"/><Relationship Id="rId40" Target="media/image17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9.bin" Type="http://schemas.openxmlformats.org/officeDocument/2006/relationships/oleObject"/><Relationship Id="rId44" Target="embeddings/oleObject20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1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1.wmf" Type="http://schemas.openxmlformats.org/officeDocument/2006/relationships/image"/><Relationship Id="rId5" Target="footnotes.xml" Type="http://schemas.openxmlformats.org/officeDocument/2006/relationships/footnotes"/><Relationship Id="rId50" Target="embeddings/oleObject23.bin" Type="http://schemas.openxmlformats.org/officeDocument/2006/relationships/oleObject"/><Relationship Id="rId51" Target="embeddings/oleObject24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6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7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8.bin" Type="http://schemas.openxmlformats.org/officeDocument/2006/relationships/oleObject"/><Relationship Id="rId6" Target="endnotes.xml" Type="http://schemas.openxmlformats.org/officeDocument/2006/relationships/endnotes"/><Relationship Id="rId60" Target="media/image26.wmf" Type="http://schemas.openxmlformats.org/officeDocument/2006/relationships/image"/><Relationship Id="rId61" Target="embeddings/oleObject29.bin" Type="http://schemas.openxmlformats.org/officeDocument/2006/relationships/oleObject"/><Relationship Id="rId62" Target="media/image27.wmf" Type="http://schemas.openxmlformats.org/officeDocument/2006/relationships/image"/><Relationship Id="rId63" Target="embeddings/oleObject30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2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3.bin" Type="http://schemas.openxmlformats.org/officeDocument/2006/relationships/oleObject"/><Relationship Id="rId7" Target="media/image1.wmf" Type="http://schemas.openxmlformats.org/officeDocument/2006/relationships/image"/><Relationship Id="rId70" Target="media/image31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4.emf" Type="http://schemas.openxmlformats.org/officeDocument/2006/relationships/image"/><Relationship Id="rId77" Target="media/image35.wmf" Type="http://schemas.openxmlformats.org/officeDocument/2006/relationships/image"/><Relationship Id="rId78" Target="embeddings/oleObject37.bin" Type="http://schemas.openxmlformats.org/officeDocument/2006/relationships/oleObject"/><Relationship Id="rId79" Target="embeddings/oleObject38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6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7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1.bin" Type="http://schemas.openxmlformats.org/officeDocument/2006/relationships/oleObject"/><Relationship Id="rId86" Target="embeddings/oleObject42.bin" Type="http://schemas.openxmlformats.org/officeDocument/2006/relationships/oleObject"/><Relationship Id="rId87" Target="embeddings/oleObject43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4.bin" Type="http://schemas.openxmlformats.org/officeDocument/2006/relationships/oleObject"/><Relationship Id="rId9" Target="media/image2.wmf" Type="http://schemas.openxmlformats.org/officeDocument/2006/relationships/image"/><Relationship Id="rId90" Target="embeddings/oleObject45.bin" Type="http://schemas.openxmlformats.org/officeDocument/2006/relationships/oleObject"/><Relationship Id="rId91" Target="embeddings/oleObject46.bin" Type="http://schemas.openxmlformats.org/officeDocument/2006/relationships/oleObject"/><Relationship Id="rId92" Target="media/image40.wmf" Type="http://schemas.openxmlformats.org/officeDocument/2006/relationships/image"/><Relationship Id="rId93" Target="embeddings/oleObject47.bin" Type="http://schemas.openxmlformats.org/officeDocument/2006/relationships/oleObject"/><Relationship Id="rId94" Target="embeddings/oleObject48.bin" Type="http://schemas.openxmlformats.org/officeDocument/2006/relationships/oleObject"/><Relationship Id="rId95" Target="media/image41.wmf" Type="http://schemas.openxmlformats.org/officeDocument/2006/relationships/image"/><Relationship Id="rId96" Target="embeddings/oleObject49.bin" Type="http://schemas.openxmlformats.org/officeDocument/2006/relationships/oleObject"/><Relationship Id="rId97" Target="media/image42.wmf" Type="http://schemas.openxmlformats.org/officeDocument/2006/relationships/image"/><Relationship Id="rId98" Target="embeddings/oleObject50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225</Words>
  <Characters>6983</Characters>
  <Application>Microsoft Office Word</Application>
  <DocSecurity>0</DocSecurity>
  <Lines>58</Lines>
  <Paragraphs>16</Paragraphs>
  <ScaleCrop>false</ScaleCrop>
  <Company>thuvienhoclieu.com</Company>
  <LinksUpToDate>false</LinksUpToDate>
  <CharactersWithSpaces>8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15:28:00Z</dcterms:created>
  <dc:creator>tailieu123.edu.vn</dc:creator>
  <dc:description>Đề tuyển sinh 10 môn Toán Sở GD Nghệ An 2025-2026 có đáp án được soạn dưới dạng file word và PDF gồm 8 trang. Các bạn xem và tải về ở dưới.</dc:description>
  <dcterms:modified xsi:type="dcterms:W3CDTF">2025-09-09T15:28:00Z</dcterms:modified>
  <cp:revision>1</cp:revision>
  <dc:title>Đề Tuyển Sinh 10 Môn Toán Sở GD Nghệ An 2025-2026 Có Đáp Án</dc:title>
</cp:coreProperties>
</file>